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8F2F26" w14:textId="2712246D" w:rsidR="005E60A9" w:rsidRDefault="00311440" w:rsidP="007470CA">
      <w:pPr>
        <w:tabs>
          <w:tab w:val="left" w:pos="1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B56C47C" wp14:editId="1675AD5D">
                <wp:simplePos x="0" y="0"/>
                <wp:positionH relativeFrom="column">
                  <wp:posOffset>4605655</wp:posOffset>
                </wp:positionH>
                <wp:positionV relativeFrom="paragraph">
                  <wp:posOffset>200025</wp:posOffset>
                </wp:positionV>
                <wp:extent cx="4529455" cy="3515360"/>
                <wp:effectExtent l="25400" t="25400" r="17145" b="15240"/>
                <wp:wrapNone/>
                <wp:docPr id="240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35153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2.65pt;margin-top:15.75pt;width:356.65pt;height:276.8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0D72712D" wp14:editId="7E0C2B28">
                <wp:simplePos x="0" y="0"/>
                <wp:positionH relativeFrom="column">
                  <wp:posOffset>4756785</wp:posOffset>
                </wp:positionH>
                <wp:positionV relativeFrom="paragraph">
                  <wp:posOffset>259081</wp:posOffset>
                </wp:positionV>
                <wp:extent cx="4360545" cy="2991062"/>
                <wp:effectExtent l="0" t="0" r="0" b="6350"/>
                <wp:wrapNone/>
                <wp:docPr id="19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2991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9E8B85" w14:textId="484B1790" w:rsidR="003B43F8" w:rsidRDefault="003B43F8" w:rsidP="00311440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2.  You do not have to test all possible zeros.  The RZT  takes the place of the calculator, finding one rational root, then use depressed polynomials to continue.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Example:  Find all the zeros of </w:t>
                            </w:r>
                            <w:r w:rsidRPr="00311440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3100" w:dyaOrig="360" w14:anchorId="5FD34D5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2165" type="#_x0000_t75" style="width:155.35pt;height:18pt" o:ole="">
                                  <v:imagedata r:id="rId9" o:title=""/>
                                </v:shape>
                                <o:OLEObject Type="Embed" ProgID="Equation.DSMT4" ShapeID="_x0000_i2165" DrawAspect="Content" ObjectID="_1402556729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1C76DF9C" w14:textId="1C766DB4" w:rsidR="003B43F8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351FC288" w14:textId="77777777" w:rsidR="003B43F8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E76B745" w14:textId="77777777" w:rsidR="003B43F8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61A011" w14:textId="77777777" w:rsidR="003B43F8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C11734E" w14:textId="77777777" w:rsidR="003B43F8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0F9F2AD" w14:textId="6C7BDC29" w:rsidR="003B43F8" w:rsidRPr="005E49E5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68" o:spid="_x0000_s1026" type="#_x0000_t202" style="position:absolute;margin-left:374.55pt;margin-top:20.4pt;width:343.35pt;height:235.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" filled="f" stroked="f">
                <v:textbox>
                  <w:txbxContent>
                    <w:p w14:paraId="109E8B85" w14:textId="484B1790" w:rsidR="003B43F8" w:rsidRDefault="003B43F8" w:rsidP="00311440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2.  You do not have to test all possible zeros.  The RZT  takes the place of the calculator, finding one rational root, then use depressed polynomials to continue.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Example:  Find all the zeros of </w:t>
                      </w:r>
                      <w:r w:rsidRPr="00311440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3100" w:dyaOrig="360" w14:anchorId="5FD34D58">
                          <v:shape id="_x0000_i2165" type="#_x0000_t75" style="width:155.35pt;height:18pt" o:ole="">
                            <v:imagedata r:id="rId11" o:title=""/>
                          </v:shape>
                          <o:OLEObject Type="Embed" ProgID="Equation.DSMT4" ShapeID="_x0000_i2165" DrawAspect="Content" ObjectID="_1402556729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1C76DF9C" w14:textId="1C766DB4" w:rsidR="003B43F8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351FC288" w14:textId="77777777" w:rsidR="003B43F8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E76B745" w14:textId="77777777" w:rsidR="003B43F8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61A011" w14:textId="77777777" w:rsidR="003B43F8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C11734E" w14:textId="77777777" w:rsidR="003B43F8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0F9F2AD" w14:textId="6C7BDC29" w:rsidR="003B43F8" w:rsidRPr="005E49E5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20870">
        <w:rPr>
          <w:noProof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62616475" wp14:editId="0E770736">
                <wp:simplePos x="0" y="0"/>
                <wp:positionH relativeFrom="column">
                  <wp:posOffset>1362710</wp:posOffset>
                </wp:positionH>
                <wp:positionV relativeFrom="paragraph">
                  <wp:posOffset>244475</wp:posOffset>
                </wp:positionV>
                <wp:extent cx="3249930" cy="1930400"/>
                <wp:effectExtent l="0" t="0" r="0" b="0"/>
                <wp:wrapNone/>
                <wp:docPr id="252" name="Text Box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993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5BBF88" w14:textId="04EE1391" w:rsidR="003B43F8" w:rsidRPr="002632E4" w:rsidRDefault="003B43F8" w:rsidP="005408E7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 w:rsidRPr="006C5BB5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caps/>
                                <w:color w:val="000000" w:themeColor="text1"/>
                                <w:sz w:val="14"/>
                                <w:szCs w:val="16"/>
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<w14:textOutline w14:w="9004" w14:cap="flat" w14:cmpd="sng" w14:algn="ctr">
                                  <w14:solidFill>
                                    <w14:schemeClr w14:val="accent4">
                                      <w14:shade w14:val="50000"/>
                                      <w14:satMod w14:val="12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  <w14:gs w14:pos="43000">
                                        <w14:schemeClr w14:val="accent4">
                                          <w14:satMod w14:val="255000"/>
                                        </w14:schemeClr>
                                      </w14:gs>
                                      <w14:gs w14:pos="48000">
                                        <w14:schemeClr w14:val="accent4">
                                          <w14:shade w14:val="85000"/>
                                          <w14:satMod w14:val="255000"/>
                                        </w14:schemeClr>
                                      </w14:gs>
                                      <w14:gs w14:pos="10000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SAT WARM-UP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4"/>
                                <w:szCs w:val="16"/>
                              </w:rPr>
                              <w:t>: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2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How many negative real zeros does </w:t>
                            </w:r>
                            <w:r w:rsidRPr="005408E7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3520" w:dyaOrig="360" w14:anchorId="187412B8">
                                <v:shape id="_x0000_i2151" type="#_x0000_t75" style="width:176pt;height:18pt" o:ole="">
                                  <v:imagedata r:id="rId13" o:title=""/>
                                </v:shape>
                                <o:OLEObject Type="Embed" ProgID="Equation.DSMT4" ShapeID="_x0000_i2151" DrawAspect="Content" ObjectID="_140255673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have?</w:t>
                            </w:r>
                          </w:p>
                          <w:p w14:paraId="11F3B4E6" w14:textId="77777777" w:rsidR="003B43F8" w:rsidRPr="00CD22B7" w:rsidRDefault="003B43F8" w:rsidP="00CD22B7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7" o:spid="_x0000_s1027" type="#_x0000_t202" style="position:absolute;margin-left:107.3pt;margin-top:19.25pt;width:255.9pt;height:152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" filled="f" stroked="f">
                <v:textbox>
                  <w:txbxContent>
                    <w:p w14:paraId="1F5BBF88" w14:textId="04EE1391" w:rsidR="003B43F8" w:rsidRPr="002632E4" w:rsidRDefault="003B43F8" w:rsidP="005408E7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 w:rsidRPr="006C5BB5">
                        <w:rPr>
                          <w:rFonts w:ascii="Comic Sans MS" w:hAnsi="Comic Sans MS"/>
                          <w:b/>
                          <w:bCs/>
                          <w:i/>
                          <w:caps/>
                          <w:color w:val="000000" w:themeColor="text1"/>
                          <w:sz w:val="14"/>
                          <w:szCs w:val="16"/>
                          <w14:reflection w14:blurRad="12700" w14:stA="28000" w14:stPos="0" w14:endA="0" w14:endPos="45000" w14:dist="1003" w14:dir="5400000" w14:fadeDir="5400000" w14:sx="100000" w14:sy="-100000" w14:kx="0" w14:ky="0" w14:algn="bl"/>
                          <w14:textOutline w14:w="9004" w14:cap="flat" w14:cmpd="sng" w14:algn="ctr">
                            <w14:solidFill>
                              <w14:schemeClr w14:val="accent4">
                                <w14:shade w14:val="50000"/>
                                <w14:satMod w14:val="12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  <w14:gs w14:pos="43000">
                                  <w14:schemeClr w14:val="accent4">
                                    <w14:satMod w14:val="255000"/>
                                  </w14:schemeClr>
                                </w14:gs>
                                <w14:gs w14:pos="48000">
                                  <w14:schemeClr w14:val="accent4">
                                    <w14:shade w14:val="85000"/>
                                    <w14:satMod w14:val="255000"/>
                                  </w14:schemeClr>
                                </w14:gs>
                                <w14:gs w14:pos="10000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SAT WARM-UP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4"/>
                          <w:szCs w:val="16"/>
                        </w:rPr>
                        <w:t>: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2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How many negative real zeros does </w:t>
                      </w:r>
                      <w:r w:rsidRPr="005408E7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3520" w:dyaOrig="360" w14:anchorId="187412B8">
                          <v:shape id="_x0000_i2151" type="#_x0000_t75" style="width:176pt;height:18pt" o:ole="">
                            <v:imagedata r:id="rId15" o:title=""/>
                          </v:shape>
                          <o:OLEObject Type="Embed" ProgID="Equation.DSMT4" ShapeID="_x0000_i2151" DrawAspect="Content" ObjectID="_140255673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have?</w:t>
                      </w:r>
                    </w:p>
                    <w:p w14:paraId="11F3B4E6" w14:textId="77777777" w:rsidR="003B43F8" w:rsidRPr="00CD22B7" w:rsidRDefault="003B43F8" w:rsidP="00CD22B7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274E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2AFE658B" wp14:editId="122223FD">
                <wp:simplePos x="0" y="0"/>
                <wp:positionH relativeFrom="column">
                  <wp:posOffset>1337310</wp:posOffset>
                </wp:positionH>
                <wp:positionV relativeFrom="paragraph">
                  <wp:posOffset>193040</wp:posOffset>
                </wp:positionV>
                <wp:extent cx="3271520" cy="2014855"/>
                <wp:effectExtent l="25400" t="25400" r="30480" b="17145"/>
                <wp:wrapNone/>
                <wp:docPr id="238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1520" cy="20148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105.3pt;margin-top:15.2pt;width:257.6pt;height:158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" strokeweight="3pt"/>
            </w:pict>
          </mc:Fallback>
        </mc:AlternateContent>
      </w:r>
      <w:r w:rsidR="007935EE">
        <w:rPr>
          <w:noProof/>
        </w:rPr>
        <mc:AlternateContent>
          <mc:Choice Requires="wps">
            <w:drawing>
              <wp:anchor distT="0" distB="0" distL="114300" distR="114300" simplePos="0" relativeHeight="251658751" behindDoc="0" locked="0" layoutInCell="1" allowOverlap="1" wp14:anchorId="08898E5F" wp14:editId="3C242C25">
                <wp:simplePos x="0" y="0"/>
                <wp:positionH relativeFrom="column">
                  <wp:posOffset>-104775</wp:posOffset>
                </wp:positionH>
                <wp:positionV relativeFrom="paragraph">
                  <wp:posOffset>219075</wp:posOffset>
                </wp:positionV>
                <wp:extent cx="1433830" cy="1981200"/>
                <wp:effectExtent l="25400" t="25400" r="13970" b="25400"/>
                <wp:wrapNone/>
                <wp:docPr id="2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3830" cy="1981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6" style="position:absolute;margin-left:-8.2pt;margin-top:17.25pt;width:112.9pt;height:156pt;z-index:251658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" strokeweight="3pt"/>
            </w:pict>
          </mc:Fallback>
        </mc:AlternateContent>
      </w:r>
      <w:r w:rsidR="00B076B4"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D2B46E7" wp14:editId="5A28B0F4">
                <wp:simplePos x="0" y="0"/>
                <wp:positionH relativeFrom="column">
                  <wp:posOffset>-53340</wp:posOffset>
                </wp:positionH>
                <wp:positionV relativeFrom="paragraph">
                  <wp:posOffset>210820</wp:posOffset>
                </wp:positionV>
                <wp:extent cx="1146175" cy="245322"/>
                <wp:effectExtent l="0" t="0" r="0" b="8890"/>
                <wp:wrapNone/>
                <wp:docPr id="234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245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077068" w14:textId="77777777" w:rsidR="003B43F8" w:rsidRPr="00CD22B7" w:rsidRDefault="003B43F8" w:rsidP="00412CC1">
                            <w:pPr>
                              <w:spacing w:after="0"/>
                              <w:rPr>
                                <w:rFonts w:ascii="Comic Sans MS" w:eastAsiaTheme="minorEastAsia" w:hAnsi="Comic Sans MS"/>
                                <w:sz w:val="14"/>
                              </w:rPr>
                            </w:pPr>
                            <w:r>
                              <w:rPr>
                                <w:rFonts w:ascii="Comic Sans MS" w:eastAsiaTheme="minorEastAsia" w:hAnsi="Comic Sans MS" w:cs="Times New Roman"/>
                                <w:b/>
                                <w:sz w:val="16"/>
                              </w:rPr>
                              <w:t>Vocabulary</w:t>
                            </w:r>
                          </w:p>
                          <w:p w14:paraId="217030B5" w14:textId="77777777" w:rsidR="003B43F8" w:rsidRPr="00282619" w:rsidRDefault="003B43F8" w:rsidP="003474D9">
                            <w:pPr>
                              <w:rPr>
                                <w:rFonts w:ascii="Cambria Math" w:eastAsiaTheme="minorEastAsia" w:hAnsi="Cambria Math" w:cs="Times New Roman"/>
                                <w:sz w:val="18"/>
                                <w:szCs w:val="20"/>
                                <w:oMath/>
                              </w:rPr>
                            </w:pPr>
                          </w:p>
                          <w:p w14:paraId="68094B05" w14:textId="77777777" w:rsidR="003B43F8" w:rsidRPr="008959D4" w:rsidRDefault="003B43F8" w:rsidP="003474D9">
                            <w:pPr>
                              <w:rPr>
                                <w:rFonts w:ascii="Cambria Math" w:hAnsi="Cambria Math"/>
                                <w:sz w:val="20"/>
                                <w:szCs w:val="20"/>
                                <w:oMath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1" o:spid="_x0000_s1028" type="#_x0000_t202" style="position:absolute;margin-left:-4.15pt;margin-top:16.6pt;width:90.25pt;height:19.3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aVKE7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" filled="f" stroked="f">
                <v:textbox>
                  <w:txbxContent>
                    <w:p w14:paraId="7D077068" w14:textId="77777777" w:rsidR="003B43F8" w:rsidRPr="00CD22B7" w:rsidRDefault="003B43F8" w:rsidP="00412CC1">
                      <w:pPr>
                        <w:spacing w:after="0"/>
                        <w:rPr>
                          <w:rFonts w:ascii="Comic Sans MS" w:eastAsiaTheme="minorEastAsia" w:hAnsi="Comic Sans MS"/>
                          <w:sz w:val="14"/>
                        </w:rPr>
                      </w:pPr>
                      <w:r>
                        <w:rPr>
                          <w:rFonts w:ascii="Comic Sans MS" w:eastAsiaTheme="minorEastAsia" w:hAnsi="Comic Sans MS" w:cs="Times New Roman"/>
                          <w:b/>
                          <w:sz w:val="16"/>
                        </w:rPr>
                        <w:t>Vocabulary</w:t>
                      </w:r>
                    </w:p>
                    <w:p w14:paraId="217030B5" w14:textId="77777777" w:rsidR="003B43F8" w:rsidRPr="00282619" w:rsidRDefault="003B43F8" w:rsidP="003474D9">
                      <w:pPr>
                        <w:rPr>
                          <w:rFonts w:ascii="Cambria Math" w:eastAsiaTheme="minorEastAsia" w:hAnsi="Cambria Math" w:cs="Times New Roman"/>
                          <w:sz w:val="18"/>
                          <w:szCs w:val="20"/>
                          <w:oMath/>
                        </w:rPr>
                      </w:pPr>
                    </w:p>
                    <w:p w14:paraId="68094B05" w14:textId="77777777" w:rsidR="003B43F8" w:rsidRPr="008959D4" w:rsidRDefault="003B43F8" w:rsidP="003474D9">
                      <w:pPr>
                        <w:rPr>
                          <w:rFonts w:ascii="Cambria Math" w:hAnsi="Cambria Math"/>
                          <w:sz w:val="20"/>
                          <w:szCs w:val="20"/>
                          <w:oMath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035F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0E2C8441" wp14:editId="2FBC4962">
                <wp:simplePos x="0" y="0"/>
                <wp:positionH relativeFrom="column">
                  <wp:posOffset>4597400</wp:posOffset>
                </wp:positionH>
                <wp:positionV relativeFrom="paragraph">
                  <wp:posOffset>184785</wp:posOffset>
                </wp:positionV>
                <wp:extent cx="4539615" cy="6400165"/>
                <wp:effectExtent l="25400" t="25400" r="32385" b="26035"/>
                <wp:wrapNone/>
                <wp:docPr id="249" name="Rectangl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3961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9" o:spid="_x0000_s1026" style="position:absolute;margin-left:362pt;margin-top:14.55pt;width:357.45pt;height:503.95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" fillcolor="#d8d8d8 [2732]" strokeweight="3pt"/>
            </w:pict>
          </mc:Fallback>
        </mc:AlternateContent>
      </w:r>
      <w:r w:rsidR="00134B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84F660D" wp14:editId="557BF1B1">
                <wp:simplePos x="0" y="0"/>
                <wp:positionH relativeFrom="column">
                  <wp:posOffset>-104775</wp:posOffset>
                </wp:positionH>
                <wp:positionV relativeFrom="paragraph">
                  <wp:posOffset>184785</wp:posOffset>
                </wp:positionV>
                <wp:extent cx="4714875" cy="6400165"/>
                <wp:effectExtent l="9525" t="6985" r="25400" b="31750"/>
                <wp:wrapNone/>
                <wp:docPr id="24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487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8.2pt;margin-top:14.55pt;width:371.25pt;height:503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" fillcolor="#d8d8d8 [2732]" strokeweight="3pt"/>
            </w:pict>
          </mc:Fallback>
        </mc:AlternateContent>
      </w:r>
      <w:r w:rsidR="00922185" w:rsidRPr="00922185">
        <w:t xml:space="preserve"> </w:t>
      </w:r>
      <w:r w:rsidR="007470CA">
        <w:tab/>
      </w:r>
    </w:p>
    <w:p w14:paraId="041079DC" w14:textId="606967A4" w:rsidR="007217CB" w:rsidRDefault="00DA174C">
      <w:r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6ED30DA" wp14:editId="4435E6FE">
                <wp:simplePos x="0" y="0"/>
                <wp:positionH relativeFrom="column">
                  <wp:posOffset>-126153</wp:posOffset>
                </wp:positionH>
                <wp:positionV relativeFrom="paragraph">
                  <wp:posOffset>186055</wp:posOffset>
                </wp:positionV>
                <wp:extent cx="1446953" cy="1527175"/>
                <wp:effectExtent l="0" t="0" r="0" b="0"/>
                <wp:wrapNone/>
                <wp:docPr id="232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953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F394DB" w14:textId="06702F5E" w:rsidR="003B43F8" w:rsidRPr="000631D2" w:rsidRDefault="003B43F8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Rational Zero/Root Theor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0" o:spid="_x0000_s1029" type="#_x0000_t202" style="position:absolute;margin-left:-9.9pt;margin-top:14.65pt;width:113.95pt;height:120.2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" filled="f" stroked="f">
                <v:textbox>
                  <w:txbxContent>
                    <w:p w14:paraId="65F394DB" w14:textId="06702F5E" w:rsidR="003B43F8" w:rsidRPr="000631D2" w:rsidRDefault="003B43F8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Rational Zero/Root Theorem</w:t>
                      </w:r>
                    </w:p>
                  </w:txbxContent>
                </v:textbox>
              </v:shape>
            </w:pict>
          </mc:Fallback>
        </mc:AlternateContent>
      </w:r>
    </w:p>
    <w:p w14:paraId="071F911E" w14:textId="5ACDF7A0" w:rsidR="007217CB" w:rsidRPr="007217CB" w:rsidRDefault="007217CB" w:rsidP="007217CB"/>
    <w:p w14:paraId="610ED51B" w14:textId="34D0C437" w:rsidR="007217CB" w:rsidRPr="007217CB" w:rsidRDefault="007217CB" w:rsidP="007217CB"/>
    <w:p w14:paraId="11126945" w14:textId="71FBCB68" w:rsidR="007217CB" w:rsidRPr="007217CB" w:rsidRDefault="007217CB" w:rsidP="007217CB"/>
    <w:p w14:paraId="0A5D243B" w14:textId="401E01C0" w:rsidR="007217CB" w:rsidRPr="007217CB" w:rsidRDefault="007217CB" w:rsidP="007217CB"/>
    <w:p w14:paraId="3243ACB3" w14:textId="4118CA8C" w:rsidR="007217CB" w:rsidRPr="007217CB" w:rsidRDefault="007217CB" w:rsidP="007217CB"/>
    <w:p w14:paraId="69450A85" w14:textId="4EBCF20D" w:rsidR="007217CB" w:rsidRPr="007217CB" w:rsidRDefault="00C7293D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22932B4" wp14:editId="44C21BBE">
                <wp:simplePos x="0" y="0"/>
                <wp:positionH relativeFrom="column">
                  <wp:posOffset>36195</wp:posOffset>
                </wp:positionH>
                <wp:positionV relativeFrom="paragraph">
                  <wp:posOffset>104775</wp:posOffset>
                </wp:positionV>
                <wp:extent cx="4455795" cy="4211955"/>
                <wp:effectExtent l="0" t="0" r="0" b="4445"/>
                <wp:wrapNone/>
                <wp:docPr id="7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4211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9A9953" w14:textId="23B5700E" w:rsidR="003B43F8" w:rsidRDefault="003B43F8" w:rsidP="005408E7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  1.  </w:t>
                            </w:r>
                            <w:r w:rsidRPr="005408E7">
                              <w:rPr>
                                <w:rFonts w:ascii="Comic Sans MS" w:hAnsi="Comic Sans MS"/>
                                <w:sz w:val="18"/>
                                <w:szCs w:val="18"/>
                                <w:u w:val="single"/>
                              </w:rPr>
                              <w:t>Rational Zero Theorem: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 if P(x) is a polynomial, then every </w:t>
                            </w:r>
                            <w:r w:rsidRPr="00311440">
                              <w:rPr>
                                <w:rFonts w:ascii="Comic Sans MS" w:hAnsi="Comic Sans MS"/>
                                <w:sz w:val="18"/>
                                <w:szCs w:val="18"/>
                                <w:u w:val="single"/>
                              </w:rPr>
                              <w:t>rational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zero of it is of the form p/q, where p is a factor of the constant term, and 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  <w:t>q is a factor of the leading coefficient.</w:t>
                            </w:r>
                          </w:p>
                          <w:p w14:paraId="029887A8" w14:textId="73A9E1C1" w:rsidR="003B43F8" w:rsidRDefault="003B43F8" w:rsidP="005408E7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You use this so you have a better idea of possible zeros, instead of just guess &amp; check.</w:t>
                            </w:r>
                          </w:p>
                          <w:p w14:paraId="3098DED8" w14:textId="4B5EEB3E" w:rsidR="003B43F8" w:rsidRDefault="003B43F8" w:rsidP="005408E7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example:  List all the possible </w:t>
                            </w:r>
                            <w:r w:rsidRPr="00311440">
                              <w:rPr>
                                <w:rFonts w:ascii="Comic Sans MS" w:hAnsi="Comic Sans MS"/>
                                <w:sz w:val="18"/>
                                <w:szCs w:val="18"/>
                                <w:u w:val="single"/>
                              </w:rPr>
                              <w:t>rational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zeros of each function:</w:t>
                            </w:r>
                          </w:p>
                          <w:p w14:paraId="57469F6D" w14:textId="661288B6" w:rsidR="003B43F8" w:rsidRDefault="003B43F8" w:rsidP="005408E7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a.  </w:t>
                            </w:r>
                            <w:r w:rsidRPr="005408E7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3600" w:dyaOrig="360" w14:anchorId="52216452">
                                <v:shape id="_x0000_i2154" type="#_x0000_t75" style="width:180pt;height:18pt" o:ole="">
                                  <v:imagedata r:id="rId17" o:title=""/>
                                </v:shape>
                                <o:OLEObject Type="Embed" ProgID="Equation.DSMT4" ShapeID="_x0000_i2154" DrawAspect="Content" ObjectID="_1402556731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44AB054F" w14:textId="20AC46A7" w:rsidR="003B43F8" w:rsidRDefault="003B43F8" w:rsidP="005408E7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18D00BB2" w14:textId="23810C8D" w:rsidR="003B43F8" w:rsidRDefault="003B43F8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17F03D5C" w14:textId="77777777" w:rsidR="003B43F8" w:rsidRDefault="003B43F8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57A9C80D" w14:textId="77777777" w:rsidR="003B43F8" w:rsidRDefault="003B43F8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276C7025" w14:textId="66758673" w:rsidR="003B43F8" w:rsidRPr="00D541CA" w:rsidRDefault="003B43F8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b.  </w:t>
                            </w:r>
                            <w:r w:rsidRPr="005408E7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2000" w:dyaOrig="360" w14:anchorId="393FFA63">
                                <v:shape id="_x0000_i2158" type="#_x0000_t75" style="width:100pt;height:18pt" o:ole="">
                                  <v:imagedata r:id="rId19" o:title=""/>
                                </v:shape>
                                <o:OLEObject Type="Embed" ProgID="Equation.DSMT4" ShapeID="_x0000_i2158" DrawAspect="Content" ObjectID="_140255673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2.85pt;margin-top:8.25pt;width:350.85pt;height:331.65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" filled="f" stroked="f">
                <v:textbox>
                  <w:txbxContent>
                    <w:p w14:paraId="619A9953" w14:textId="23B5700E" w:rsidR="003B43F8" w:rsidRDefault="003B43F8" w:rsidP="005408E7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  1.  </w:t>
                      </w:r>
                      <w:r w:rsidRPr="005408E7">
                        <w:rPr>
                          <w:rFonts w:ascii="Comic Sans MS" w:hAnsi="Comic Sans MS"/>
                          <w:sz w:val="18"/>
                          <w:szCs w:val="18"/>
                          <w:u w:val="single"/>
                        </w:rPr>
                        <w:t>Rational Zero Theorem: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 if P(x) is a polynomial, then every </w:t>
                      </w:r>
                      <w:r w:rsidRPr="00311440">
                        <w:rPr>
                          <w:rFonts w:ascii="Comic Sans MS" w:hAnsi="Comic Sans MS"/>
                          <w:sz w:val="18"/>
                          <w:szCs w:val="18"/>
                          <w:u w:val="single"/>
                        </w:rPr>
                        <w:t>rational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zero of it is of the form p/q, where p is a factor of the constant term, and 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  <w:t>q is a factor of the leading coefficient.</w:t>
                      </w:r>
                    </w:p>
                    <w:p w14:paraId="029887A8" w14:textId="73A9E1C1" w:rsidR="003B43F8" w:rsidRDefault="003B43F8" w:rsidP="005408E7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You use this so you have a better idea of possible zeros, instead of just guess &amp; check.</w:t>
                      </w:r>
                    </w:p>
                    <w:p w14:paraId="3098DED8" w14:textId="4B5EEB3E" w:rsidR="003B43F8" w:rsidRDefault="003B43F8" w:rsidP="005408E7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example:  List all the possible </w:t>
                      </w:r>
                      <w:r w:rsidRPr="00311440">
                        <w:rPr>
                          <w:rFonts w:ascii="Comic Sans MS" w:hAnsi="Comic Sans MS"/>
                          <w:sz w:val="18"/>
                          <w:szCs w:val="18"/>
                          <w:u w:val="single"/>
                        </w:rPr>
                        <w:t>rational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zeros of each function:</w:t>
                      </w:r>
                    </w:p>
                    <w:p w14:paraId="57469F6D" w14:textId="661288B6" w:rsidR="003B43F8" w:rsidRDefault="003B43F8" w:rsidP="005408E7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a.  </w:t>
                      </w:r>
                      <w:r w:rsidRPr="005408E7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3600" w:dyaOrig="360" w14:anchorId="52216452">
                          <v:shape id="_x0000_i2154" type="#_x0000_t75" style="width:180pt;height:18pt" o:ole="">
                            <v:imagedata r:id="rId21" o:title=""/>
                          </v:shape>
                          <o:OLEObject Type="Embed" ProgID="Equation.DSMT4" ShapeID="_x0000_i2154" DrawAspect="Content" ObjectID="_1402556731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44AB054F" w14:textId="20AC46A7" w:rsidR="003B43F8" w:rsidRDefault="003B43F8" w:rsidP="005408E7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18D00BB2" w14:textId="23810C8D" w:rsidR="003B43F8" w:rsidRDefault="003B43F8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17F03D5C" w14:textId="77777777" w:rsidR="003B43F8" w:rsidRDefault="003B43F8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57A9C80D" w14:textId="77777777" w:rsidR="003B43F8" w:rsidRDefault="003B43F8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276C7025" w14:textId="66758673" w:rsidR="003B43F8" w:rsidRPr="00D541CA" w:rsidRDefault="003B43F8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b.  </w:t>
                      </w:r>
                      <w:r w:rsidRPr="005408E7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2000" w:dyaOrig="360" w14:anchorId="393FFA63">
                          <v:shape id="_x0000_i2158" type="#_x0000_t75" style="width:100pt;height:18pt" o:ole="">
                            <v:imagedata r:id="rId23" o:title=""/>
                          </v:shape>
                          <o:OLEObject Type="Embed" ProgID="Equation.DSMT4" ShapeID="_x0000_i2158" DrawAspect="Content" ObjectID="_1402556732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16A8E06F" wp14:editId="419EB1B1">
                <wp:simplePos x="0" y="0"/>
                <wp:positionH relativeFrom="column">
                  <wp:posOffset>-85090</wp:posOffset>
                </wp:positionH>
                <wp:positionV relativeFrom="paragraph">
                  <wp:posOffset>40640</wp:posOffset>
                </wp:positionV>
                <wp:extent cx="4694555" cy="4377690"/>
                <wp:effectExtent l="25400" t="25400" r="29845" b="16510"/>
                <wp:wrapNone/>
                <wp:docPr id="229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43776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6.65pt;margin-top:3.2pt;width:369.65pt;height:344.7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" strokeweight="3pt"/>
            </w:pict>
          </mc:Fallback>
        </mc:AlternateContent>
      </w:r>
    </w:p>
    <w:p w14:paraId="18B172B3" w14:textId="7846584C" w:rsidR="007217CB" w:rsidRPr="007217CB" w:rsidRDefault="007217CB" w:rsidP="007217CB"/>
    <w:p w14:paraId="6A8A0375" w14:textId="32B80820" w:rsidR="007217CB" w:rsidRPr="007217CB" w:rsidRDefault="007217CB" w:rsidP="007217CB"/>
    <w:p w14:paraId="4BB395D1" w14:textId="42B80940" w:rsidR="007217CB" w:rsidRPr="007217CB" w:rsidRDefault="007217CB" w:rsidP="007217CB"/>
    <w:p w14:paraId="4387457F" w14:textId="3BAFD521" w:rsidR="00282619" w:rsidRDefault="00282619" w:rsidP="007217CB">
      <w:pPr>
        <w:rPr>
          <w:noProof/>
        </w:rPr>
      </w:pPr>
    </w:p>
    <w:p w14:paraId="3781F96C" w14:textId="2947B8CA" w:rsidR="00282619" w:rsidRDefault="00311440" w:rsidP="007217C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42944" behindDoc="0" locked="0" layoutInCell="1" allowOverlap="1" wp14:anchorId="56993B29" wp14:editId="132181C3">
                <wp:simplePos x="0" y="0"/>
                <wp:positionH relativeFrom="column">
                  <wp:posOffset>4586605</wp:posOffset>
                </wp:positionH>
                <wp:positionV relativeFrom="paragraph">
                  <wp:posOffset>45720</wp:posOffset>
                </wp:positionV>
                <wp:extent cx="4529455" cy="2886710"/>
                <wp:effectExtent l="25400" t="25400" r="17145" b="34290"/>
                <wp:wrapNone/>
                <wp:docPr id="114709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288671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1.15pt;margin-top:3.6pt;width:356.65pt;height:227.3pt;z-index:25224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44992" behindDoc="0" locked="0" layoutInCell="1" allowOverlap="1" wp14:anchorId="14CEF632" wp14:editId="401C8C08">
                <wp:simplePos x="0" y="0"/>
                <wp:positionH relativeFrom="column">
                  <wp:posOffset>4731385</wp:posOffset>
                </wp:positionH>
                <wp:positionV relativeFrom="paragraph">
                  <wp:posOffset>189865</wp:posOffset>
                </wp:positionV>
                <wp:extent cx="4360545" cy="2734310"/>
                <wp:effectExtent l="0" t="0" r="0" b="8890"/>
                <wp:wrapNone/>
                <wp:docPr id="114710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2734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465CCD" w14:textId="1DA9F122" w:rsidR="003B43F8" w:rsidRDefault="003B43F8" w:rsidP="00311440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3.  Be “Smart” with your real world examples (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pos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neg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etc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)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>example:  The volume of a rectangular prism is 1056 cubic centimeters.  The length is 1 cm more than the width, and the height is 3 cm less than the width.  Find the dimensions of the prism.</w:t>
                            </w:r>
                          </w:p>
                          <w:p w14:paraId="1C4E71C0" w14:textId="77777777" w:rsidR="003B43F8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86E8F72" w14:textId="77777777" w:rsidR="003B43F8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481C0D7" w14:textId="77777777" w:rsidR="003B43F8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0CFA2F7" w14:textId="77777777" w:rsidR="003B43F8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8ABB3AC" w14:textId="77777777" w:rsidR="003B43F8" w:rsidRPr="005E49E5" w:rsidRDefault="003B43F8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372.55pt;margin-top:14.95pt;width:343.35pt;height:215.3pt;z-index:25224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" filled="f" stroked="f">
                <v:textbox>
                  <w:txbxContent>
                    <w:p w14:paraId="2D465CCD" w14:textId="1DA9F122" w:rsidR="003B43F8" w:rsidRDefault="003B43F8" w:rsidP="00311440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3.  Be “Smart” with your real world examples (</w:t>
                      </w:r>
                      <w:proofErr w:type="spellStart"/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pos</w:t>
                      </w:r>
                      <w:proofErr w:type="spellEnd"/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/</w:t>
                      </w:r>
                      <w:proofErr w:type="spellStart"/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neg</w:t>
                      </w:r>
                      <w:proofErr w:type="spellEnd"/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etc</w:t>
                      </w:r>
                      <w:proofErr w:type="spellEnd"/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)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>example:  The volume of a rectangular prism is 1056 cubic centimeters.  The length is 1 cm more than the width, and the height is 3 cm less than the width.  Find the dimensions of the prism.</w:t>
                      </w:r>
                    </w:p>
                    <w:p w14:paraId="1C4E71C0" w14:textId="77777777" w:rsidR="003B43F8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86E8F72" w14:textId="77777777" w:rsidR="003B43F8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481C0D7" w14:textId="77777777" w:rsidR="003B43F8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0CFA2F7" w14:textId="77777777" w:rsidR="003B43F8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8ABB3AC" w14:textId="77777777" w:rsidR="003B43F8" w:rsidRPr="005E49E5" w:rsidRDefault="003B43F8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04A6760" w14:textId="3B58AE6E" w:rsidR="00282619" w:rsidRDefault="00282619" w:rsidP="007217CB">
      <w:pPr>
        <w:rPr>
          <w:noProof/>
        </w:rPr>
      </w:pPr>
    </w:p>
    <w:p w14:paraId="116C77C3" w14:textId="50EB1654" w:rsidR="007217CB" w:rsidRPr="007217CB" w:rsidRDefault="00134BB6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1FBF5ABB" wp14:editId="0E89EDF1">
                <wp:simplePos x="0" y="0"/>
                <wp:positionH relativeFrom="column">
                  <wp:posOffset>4933950</wp:posOffset>
                </wp:positionH>
                <wp:positionV relativeFrom="paragraph">
                  <wp:posOffset>205105</wp:posOffset>
                </wp:positionV>
                <wp:extent cx="2133600" cy="727075"/>
                <wp:effectExtent l="57150" t="167005" r="69850" b="71120"/>
                <wp:wrapNone/>
                <wp:docPr id="225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727075"/>
                        </a:xfrm>
                        <a:prstGeom prst="wedgeEllipseCallout">
                          <a:avLst>
                            <a:gd name="adj1" fmla="val -24792"/>
                            <a:gd name="adj2" fmla="val -66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219A7" w14:textId="77777777" w:rsidR="003B43F8" w:rsidRPr="00277C84" w:rsidRDefault="003B43F8" w:rsidP="00277C84">
                            <w:pPr>
                              <w:jc w:val="center"/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</w:pPr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This new function is called (</w:t>
                            </w:r>
                            <w:proofErr w:type="spellStart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f+g</w:t>
                            </w:r>
                            <w:proofErr w:type="spellEnd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)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260" o:spid="_x0000_s1032" type="#_x0000_t63" style="position:absolute;margin-left:388.5pt;margin-top:16.15pt;width:168pt;height:57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" adj="5445,-3493">
                <v:textbox>
                  <w:txbxContent>
                    <w:p w14:paraId="5CA219A7" w14:textId="77777777" w:rsidR="003B43F8" w:rsidRPr="00277C84" w:rsidRDefault="003B43F8" w:rsidP="00277C84">
                      <w:pPr>
                        <w:jc w:val="center"/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</w:pPr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This new function is called (</w:t>
                      </w:r>
                      <w:proofErr w:type="spellStart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f+g</w:t>
                      </w:r>
                      <w:proofErr w:type="spellEnd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)(x)</w:t>
                      </w:r>
                    </w:p>
                  </w:txbxContent>
                </v:textbox>
              </v:shape>
            </w:pict>
          </mc:Fallback>
        </mc:AlternateContent>
      </w:r>
    </w:p>
    <w:p w14:paraId="093B3BED" w14:textId="54287DDD" w:rsidR="007217CB" w:rsidRPr="007217CB" w:rsidRDefault="007217CB" w:rsidP="007217CB"/>
    <w:p w14:paraId="40769C89" w14:textId="3F0D219F" w:rsidR="007217CB" w:rsidRPr="007217CB" w:rsidRDefault="007217CB" w:rsidP="007217CB"/>
    <w:p w14:paraId="215FF868" w14:textId="7B13063B" w:rsidR="007217CB" w:rsidRPr="007217CB" w:rsidRDefault="007217CB" w:rsidP="007217CB"/>
    <w:p w14:paraId="79C96FF1" w14:textId="311ECE60" w:rsidR="007217CB" w:rsidRPr="007217CB" w:rsidRDefault="007217CB" w:rsidP="007217CB"/>
    <w:p w14:paraId="3FD8594D" w14:textId="000FB781" w:rsidR="007217CB" w:rsidRPr="007217CB" w:rsidRDefault="007217CB" w:rsidP="007217CB"/>
    <w:p w14:paraId="614C4E46" w14:textId="2D7C37DF" w:rsidR="00A64EDB" w:rsidRDefault="00A64EDB" w:rsidP="006A7F8E">
      <w:pPr>
        <w:tabs>
          <w:tab w:val="left" w:pos="3330"/>
        </w:tabs>
      </w:pPr>
    </w:p>
    <w:p w14:paraId="5E08F899" w14:textId="481D6935" w:rsidR="00D541CA" w:rsidRDefault="00E60251" w:rsidP="006A7F8E">
      <w:pPr>
        <w:tabs>
          <w:tab w:val="left" w:pos="333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251136" behindDoc="0" locked="0" layoutInCell="1" allowOverlap="1" wp14:anchorId="4C6C691C" wp14:editId="6D04F35E">
                <wp:simplePos x="0" y="0"/>
                <wp:positionH relativeFrom="column">
                  <wp:posOffset>4460240</wp:posOffset>
                </wp:positionH>
                <wp:positionV relativeFrom="paragraph">
                  <wp:posOffset>193675</wp:posOffset>
                </wp:positionV>
                <wp:extent cx="4683760" cy="5959475"/>
                <wp:effectExtent l="25400" t="25400" r="15240" b="34925"/>
                <wp:wrapNone/>
                <wp:docPr id="114713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59594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E9F1D88" w14:textId="77777777" w:rsidR="003B43F8" w:rsidRDefault="003B43F8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33" style="position:absolute;margin-left:351.2pt;margin-top:15.25pt;width:368.8pt;height:469.25pt;z-index:25225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" strokeweight="3pt">
                <v:textbox>
                  <w:txbxContent>
                    <w:p w14:paraId="5E9F1D88" w14:textId="77777777" w:rsidR="003B43F8" w:rsidRDefault="003B43F8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6391B52F" wp14:editId="55DB8F98">
                <wp:simplePos x="0" y="0"/>
                <wp:positionH relativeFrom="column">
                  <wp:posOffset>-162560</wp:posOffset>
                </wp:positionH>
                <wp:positionV relativeFrom="paragraph">
                  <wp:posOffset>234950</wp:posOffset>
                </wp:positionV>
                <wp:extent cx="4683760" cy="5834592"/>
                <wp:effectExtent l="25400" t="25400" r="15240" b="33020"/>
                <wp:wrapNone/>
                <wp:docPr id="21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5834592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15CE4A" w14:textId="77777777" w:rsidR="003B43F8" w:rsidRDefault="003B43F8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34" style="position:absolute;margin-left:-12.75pt;margin-top:18.5pt;width:368.8pt;height:459.4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" strokeweight="3pt">
                <v:textbox>
                  <w:txbxContent>
                    <w:p w14:paraId="7915CE4A" w14:textId="77777777" w:rsidR="003B43F8" w:rsidRDefault="003B43F8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811727">
        <w:rPr>
          <w:noProof/>
        </w:rPr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444FF251" wp14:editId="67073239">
                <wp:simplePos x="0" y="0"/>
                <wp:positionH relativeFrom="column">
                  <wp:posOffset>-135255</wp:posOffset>
                </wp:positionH>
                <wp:positionV relativeFrom="paragraph">
                  <wp:posOffset>203200</wp:posOffset>
                </wp:positionV>
                <wp:extent cx="9237345" cy="6382808"/>
                <wp:effectExtent l="25400" t="25400" r="33655" b="18415"/>
                <wp:wrapNone/>
                <wp:docPr id="1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7345" cy="63828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6pt;margin-top:16pt;width:727.35pt;height:502.6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" fillcolor="#d8d8d8 [2732]" strokeweight="3pt"/>
            </w:pict>
          </mc:Fallback>
        </mc:AlternateContent>
      </w:r>
    </w:p>
    <w:p w14:paraId="1604E241" w14:textId="01D372A6" w:rsidR="00D541CA" w:rsidRPr="00D541CA" w:rsidRDefault="00E60251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53184" behindDoc="0" locked="0" layoutInCell="1" allowOverlap="1" wp14:anchorId="07ECA47F" wp14:editId="68D6DAFC">
                <wp:simplePos x="0" y="0"/>
                <wp:positionH relativeFrom="column">
                  <wp:posOffset>4563111</wp:posOffset>
                </wp:positionH>
                <wp:positionV relativeFrom="paragraph">
                  <wp:posOffset>78740</wp:posOffset>
                </wp:positionV>
                <wp:extent cx="4530090" cy="2490470"/>
                <wp:effectExtent l="0" t="0" r="0" b="0"/>
                <wp:wrapNone/>
                <wp:docPr id="114714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0090" cy="2490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0A45E1" w14:textId="16B0D804" w:rsidR="003B43F8" w:rsidRDefault="003B43F8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6.  Honors Group Work:</w:t>
                            </w:r>
                          </w:p>
                          <w:p w14:paraId="34613F67" w14:textId="539DCCFC" w:rsidR="003B43F8" w:rsidRDefault="003B43F8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Find all zeros of the function:  </w:t>
                            </w:r>
                            <w:r w:rsidRPr="003B43F8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3920" w:dyaOrig="360" w14:anchorId="759AEDB2">
                                <v:shape id="_x0000_i2180" type="#_x0000_t75" style="width:196pt;height:18pt" o:ole="">
                                  <v:imagedata r:id="rId25" o:title=""/>
                                </v:shape>
                                <o:OLEObject Type="Embed" ProgID="Equation.DSMT4" ShapeID="_x0000_i2180" DrawAspect="Content" ObjectID="_1402556734" r:id="rId2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11CA1C4D" w14:textId="77777777" w:rsidR="003B43F8" w:rsidRDefault="003B43F8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15E89535" w14:textId="77777777" w:rsidR="003B43F8" w:rsidRPr="00B157FC" w:rsidRDefault="003B43F8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5B6C7BF7" w14:textId="77777777" w:rsidR="003B43F8" w:rsidRPr="00CD22B7" w:rsidRDefault="003B43F8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9" o:spid="_x0000_s1035" type="#_x0000_t202" style="position:absolute;margin-left:359.3pt;margin-top:6.2pt;width:356.7pt;height:196.1pt;z-index:25225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" filled="f" stroked="f">
                <v:textbox>
                  <w:txbxContent>
                    <w:p w14:paraId="1A0A45E1" w14:textId="16B0D804" w:rsidR="003B43F8" w:rsidRDefault="003B43F8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6.  Honors Group Work:</w:t>
                      </w:r>
                    </w:p>
                    <w:p w14:paraId="34613F67" w14:textId="539DCCFC" w:rsidR="003B43F8" w:rsidRDefault="003B43F8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Find all zeros of the function:  </w:t>
                      </w:r>
                      <w:r w:rsidRPr="003B43F8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3920" w:dyaOrig="360" w14:anchorId="759AEDB2">
                          <v:shape id="_x0000_i2180" type="#_x0000_t75" style="width:196pt;height:18pt" o:ole="">
                            <v:imagedata r:id="rId27" o:title=""/>
                          </v:shape>
                          <o:OLEObject Type="Embed" ProgID="Equation.DSMT4" ShapeID="_x0000_i2180" DrawAspect="Content" ObjectID="_1402556734" r:id="rId28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11CA1C4D" w14:textId="77777777" w:rsidR="003B43F8" w:rsidRDefault="003B43F8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15E89535" w14:textId="77777777" w:rsidR="003B43F8" w:rsidRPr="00B157FC" w:rsidRDefault="003B43F8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5B6C7BF7" w14:textId="77777777" w:rsidR="003B43F8" w:rsidRPr="00CD22B7" w:rsidRDefault="003B43F8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B7134">
        <w:rPr>
          <w:noProof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78F664E7" wp14:editId="2972E9EE">
                <wp:simplePos x="0" y="0"/>
                <wp:positionH relativeFrom="column">
                  <wp:posOffset>65405</wp:posOffset>
                </wp:positionH>
                <wp:positionV relativeFrom="paragraph">
                  <wp:posOffset>80645</wp:posOffset>
                </wp:positionV>
                <wp:extent cx="4446905" cy="1431290"/>
                <wp:effectExtent l="0" t="0" r="0" b="0"/>
                <wp:wrapNone/>
                <wp:docPr id="25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6905" cy="1431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77F0AD" w14:textId="287784B1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4:  Try Another –Find all the zeros of  </w:t>
                            </w:r>
                            <w:r w:rsidRPr="00E60251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2000" w:dyaOrig="360" w14:anchorId="1A060190">
                                <v:shape id="_x0000_i2172" type="#_x0000_t75" style="width:100pt;height:18pt" o:ole="">
                                  <v:imagedata r:id="rId29" o:title=""/>
                                </v:shape>
                                <o:OLEObject Type="Embed" ProgID="Equation.DSMT4" ShapeID="_x0000_i2172" DrawAspect="Content" ObjectID="_1402556733" r:id="rId3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695906A5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760D411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82BC282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1D1E4DF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C460B38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6290C67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FCDB9F1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2630308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5238C4C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FC9EC0B" w14:textId="77777777" w:rsidR="003B43F8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3D394D" w14:textId="594FF873" w:rsidR="003B43F8" w:rsidRPr="006E5486" w:rsidRDefault="003B43F8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5.15pt;margin-top:6.35pt;width:350.15pt;height:112.7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" filled="f" stroked="f">
                <v:textbox>
                  <w:txbxContent>
                    <w:p w14:paraId="5977F0AD" w14:textId="287784B1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4:  Try Another –Find all the zeros of  </w:t>
                      </w:r>
                      <w:r w:rsidRPr="00E60251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2000" w:dyaOrig="360" w14:anchorId="1A060190">
                          <v:shape id="_x0000_i2172" type="#_x0000_t75" style="width:100pt;height:18pt" o:ole="">
                            <v:imagedata r:id="rId31" o:title=""/>
                          </v:shape>
                          <o:OLEObject Type="Embed" ProgID="Equation.DSMT4" ShapeID="_x0000_i2172" DrawAspect="Content" ObjectID="_1402556733" r:id="rId32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695906A5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760D411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82BC282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1D1E4DF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C460B38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6290C67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FCDB9F1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2630308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5238C4C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FC9EC0B" w14:textId="77777777" w:rsidR="003B43F8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3D394D" w14:textId="594FF873" w:rsidR="003B43F8" w:rsidRPr="006E5486" w:rsidRDefault="003B43F8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B984CEA" w14:textId="7BC73C59" w:rsidR="00D541CA" w:rsidRPr="00D541CA" w:rsidRDefault="00D541CA" w:rsidP="00D541CA"/>
    <w:p w14:paraId="14D07DBA" w14:textId="4F15A35A" w:rsidR="00D541CA" w:rsidRPr="00D541CA" w:rsidRDefault="00D541CA" w:rsidP="00D541CA"/>
    <w:p w14:paraId="053A4E4E" w14:textId="52FCD252" w:rsidR="00D541CA" w:rsidRPr="00D541CA" w:rsidRDefault="00D541CA" w:rsidP="00D541CA"/>
    <w:p w14:paraId="67683124" w14:textId="37EC5DB3" w:rsidR="00D541CA" w:rsidRPr="00D541CA" w:rsidRDefault="00D541CA" w:rsidP="00D541CA"/>
    <w:p w14:paraId="55CE7C33" w14:textId="1A1E9EA9" w:rsidR="00D541CA" w:rsidRPr="00D541CA" w:rsidRDefault="00D541CA" w:rsidP="00D541CA"/>
    <w:p w14:paraId="543643ED" w14:textId="6E06DC6A" w:rsidR="00D541CA" w:rsidRPr="00D541CA" w:rsidRDefault="00D541CA" w:rsidP="00D541CA"/>
    <w:p w14:paraId="57990AB7" w14:textId="4CC2D394" w:rsidR="00D541CA" w:rsidRPr="00D541CA" w:rsidRDefault="00D541CA" w:rsidP="00D541CA"/>
    <w:p w14:paraId="3046F9D2" w14:textId="4A660DA3" w:rsidR="00D541CA" w:rsidRPr="00D541CA" w:rsidRDefault="00D541CA" w:rsidP="00D541CA"/>
    <w:p w14:paraId="1F70B67F" w14:textId="72DCDAA3" w:rsidR="00D541CA" w:rsidRPr="00D541CA" w:rsidRDefault="00D541CA" w:rsidP="00D541CA"/>
    <w:p w14:paraId="5BB768CB" w14:textId="19226F8E" w:rsidR="00D541CA" w:rsidRPr="00D541CA" w:rsidRDefault="00D541CA" w:rsidP="00D541CA"/>
    <w:p w14:paraId="68580B5F" w14:textId="7E0985B5" w:rsidR="00D541CA" w:rsidRPr="00D541CA" w:rsidRDefault="00D541CA" w:rsidP="00D541CA"/>
    <w:p w14:paraId="1C49A5CD" w14:textId="07FDC379" w:rsidR="00D541CA" w:rsidRPr="00D541CA" w:rsidRDefault="00D541CA" w:rsidP="00D541CA"/>
    <w:p w14:paraId="1BB6255D" w14:textId="4E8BBAE9" w:rsidR="00D541CA" w:rsidRPr="00D541CA" w:rsidRDefault="00D541CA" w:rsidP="00D541CA"/>
    <w:p w14:paraId="431E2867" w14:textId="04B60DC8" w:rsidR="00D541CA" w:rsidRPr="00D541CA" w:rsidRDefault="00D541CA" w:rsidP="00D541CA"/>
    <w:p w14:paraId="743DB018" w14:textId="4A449710" w:rsidR="00D541CA" w:rsidRPr="00D541CA" w:rsidRDefault="00D541CA" w:rsidP="00D541CA"/>
    <w:p w14:paraId="07180C9F" w14:textId="3B7A708B" w:rsidR="00D541CA" w:rsidRPr="00D541CA" w:rsidRDefault="00D541CA" w:rsidP="00D541CA"/>
    <w:p w14:paraId="2AFCE301" w14:textId="3E320ADF" w:rsidR="00D541CA" w:rsidRPr="00D541CA" w:rsidRDefault="00D541CA" w:rsidP="00D541CA"/>
    <w:p w14:paraId="4012FEF1" w14:textId="633C6AEC" w:rsidR="00D541CA" w:rsidRDefault="00E60251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40896" behindDoc="0" locked="0" layoutInCell="1" allowOverlap="1" wp14:anchorId="073F2229" wp14:editId="1FDED0A7">
                <wp:simplePos x="0" y="0"/>
                <wp:positionH relativeFrom="column">
                  <wp:posOffset>-128270</wp:posOffset>
                </wp:positionH>
                <wp:positionV relativeFrom="paragraph">
                  <wp:posOffset>245110</wp:posOffset>
                </wp:positionV>
                <wp:extent cx="4732655" cy="466090"/>
                <wp:effectExtent l="0" t="0" r="0" b="0"/>
                <wp:wrapNone/>
                <wp:docPr id="11470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655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6CE7D5" w14:textId="69D3AE60" w:rsidR="003B43F8" w:rsidRPr="00B157FC" w:rsidRDefault="003B43F8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5.  Practice in Class #1-9</w:t>
                            </w:r>
                          </w:p>
                          <w:p w14:paraId="1006E499" w14:textId="77777777" w:rsidR="003B43F8" w:rsidRPr="00CD22B7" w:rsidRDefault="003B43F8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-10.05pt;margin-top:19.3pt;width:372.65pt;height:36.7pt;z-index:25224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qA02b4CAADH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" filled="f" stroked="f">
                <v:textbox>
                  <w:txbxContent>
                    <w:p w14:paraId="7F6CE7D5" w14:textId="69D3AE60" w:rsidR="003B43F8" w:rsidRPr="00B157FC" w:rsidRDefault="003B43F8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5.  Practice in Class #1-9</w:t>
                      </w:r>
                    </w:p>
                    <w:p w14:paraId="1006E499" w14:textId="77777777" w:rsidR="003B43F8" w:rsidRPr="00CD22B7" w:rsidRDefault="003B43F8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0D47878" wp14:editId="67B2A3D3">
                <wp:simplePos x="0" y="0"/>
                <wp:positionH relativeFrom="column">
                  <wp:posOffset>-156845</wp:posOffset>
                </wp:positionH>
                <wp:positionV relativeFrom="paragraph">
                  <wp:posOffset>205105</wp:posOffset>
                </wp:positionV>
                <wp:extent cx="4651375" cy="529590"/>
                <wp:effectExtent l="25400" t="25400" r="22225" b="29210"/>
                <wp:wrapNone/>
                <wp:docPr id="17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51375" cy="5295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-12.3pt;margin-top:16.15pt;width:366.25pt;height:41.7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" strokeweight="3pt"/>
            </w:pict>
          </mc:Fallback>
        </mc:AlternateContent>
      </w:r>
      <w:r w:rsidR="001D42BF">
        <w:rPr>
          <w:noProof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59398C75" wp14:editId="79ECD6C8">
                <wp:simplePos x="0" y="0"/>
                <wp:positionH relativeFrom="column">
                  <wp:posOffset>4484370</wp:posOffset>
                </wp:positionH>
                <wp:positionV relativeFrom="paragraph">
                  <wp:posOffset>239395</wp:posOffset>
                </wp:positionV>
                <wp:extent cx="4624705" cy="506095"/>
                <wp:effectExtent l="25400" t="25400" r="23495" b="27305"/>
                <wp:wrapNone/>
                <wp:docPr id="12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5060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1pt;margin-top:18.85pt;width:364.15pt;height:39.85pt;z-index:25221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" strokeweight="3pt"/>
            </w:pict>
          </mc:Fallback>
        </mc:AlternateContent>
      </w:r>
    </w:p>
    <w:p w14:paraId="69CCD4F0" w14:textId="0A804F20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53AB0BD7" wp14:editId="46331C63">
                <wp:simplePos x="0" y="0"/>
                <wp:positionH relativeFrom="column">
                  <wp:posOffset>4470400</wp:posOffset>
                </wp:positionH>
                <wp:positionV relativeFrom="paragraph">
                  <wp:posOffset>67310</wp:posOffset>
                </wp:positionV>
                <wp:extent cx="4732867" cy="466090"/>
                <wp:effectExtent l="0" t="0" r="0" b="0"/>
                <wp:wrapNone/>
                <wp:docPr id="1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867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D4615D" w14:textId="03FB4EB5" w:rsidR="003B43F8" w:rsidRPr="00B157FC" w:rsidRDefault="003B43F8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Practice at Home:  5.8 # 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11,15,18,19,23,27,29,33,35,40</w:t>
                            </w:r>
                            <w:bookmarkStart w:id="0" w:name="_GoBack"/>
                            <w:bookmarkEnd w:id="0"/>
                          </w:p>
                          <w:p w14:paraId="5AA81802" w14:textId="77777777" w:rsidR="003B43F8" w:rsidRPr="00CD22B7" w:rsidRDefault="003B43F8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352pt;margin-top:5.3pt;width:372.65pt;height:36.7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BDairsCAADE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" filled="f" stroked="f">
                <v:textbox>
                  <w:txbxContent>
                    <w:p w14:paraId="5CD4615D" w14:textId="03FB4EB5" w:rsidR="003B43F8" w:rsidRPr="00B157FC" w:rsidRDefault="003B43F8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Practice at Home:  5.8 # 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11,15,18,19,23,27,29,33,35,40</w:t>
                      </w:r>
                      <w:bookmarkStart w:id="1" w:name="_GoBack"/>
                      <w:bookmarkEnd w:id="1"/>
                    </w:p>
                    <w:p w14:paraId="5AA81802" w14:textId="77777777" w:rsidR="003B43F8" w:rsidRPr="00CD22B7" w:rsidRDefault="003B43F8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D541CA" w:rsidRPr="00D541CA" w:rsidSect="00C02248">
      <w:headerReference w:type="default" r:id="rId33"/>
      <w:pgSz w:w="15840" w:h="12240" w:orient="landscape"/>
      <w:pgMar w:top="720" w:right="720" w:bottom="720" w:left="720" w:header="100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7FF0C7" w14:textId="77777777" w:rsidR="003B43F8" w:rsidRDefault="003B43F8" w:rsidP="00791037">
      <w:pPr>
        <w:spacing w:after="0" w:line="240" w:lineRule="auto"/>
      </w:pPr>
      <w:r>
        <w:separator/>
      </w:r>
    </w:p>
  </w:endnote>
  <w:endnote w:type="continuationSeparator" w:id="0">
    <w:p w14:paraId="62D67078" w14:textId="77777777" w:rsidR="003B43F8" w:rsidRDefault="003B43F8" w:rsidP="00791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0A8F67" w14:textId="77777777" w:rsidR="003B43F8" w:rsidRDefault="003B43F8" w:rsidP="00791037">
      <w:pPr>
        <w:spacing w:after="0" w:line="240" w:lineRule="auto"/>
      </w:pPr>
      <w:r>
        <w:separator/>
      </w:r>
    </w:p>
  </w:footnote>
  <w:footnote w:type="continuationSeparator" w:id="0">
    <w:p w14:paraId="10E3DFCD" w14:textId="77777777" w:rsidR="003B43F8" w:rsidRDefault="003B43F8" w:rsidP="007910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82A14E4" w14:textId="328C94BF" w:rsidR="003B43F8" w:rsidRDefault="003B43F8" w:rsidP="00791037">
    <w:pPr>
      <w:pStyle w:val="Header"/>
      <w:jc w:val="center"/>
    </w:pPr>
    <w:r>
      <w:rPr>
        <w:noProof/>
      </w:rPr>
      <w:pict w14:anchorId="363EDC96">
        <v:shapetype id="_x0000_t136" coordsize="21600,21600" o:spt="136" adj="10800" path="m@7,0l@8,0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152.3pt;margin-top:-25.85pt;width:303.35pt;height:44.1pt;z-index:251667456">
          <v:shadow color="#868686"/>
          <v:textpath style="font-family:&quot;Arial Black&quot;;v-text-kern:t" trim="t" fitpath="t" string="Rational Zero Theorem"/>
        </v:shape>
      </w:pict>
    </w:r>
    <w:r>
      <w:rPr>
        <w:noProof/>
      </w:rPr>
      <w:pict w14:anchorId="24A139F7">
        <v:shapetype id="_x0000_t172" coordsize="21600,21600" o:spt="172" adj="12000" path="m0@0l21600,0m0,21600l21600@1e">
          <v:formulas>
            <v:f eqn="val #0"/>
            <v:f eqn="sum 21600 0 @0"/>
            <v:f eqn="prod #0 1 2"/>
            <v:f eqn="sum @2 10800 0"/>
            <v:f eqn="prod @1 1 2"/>
            <v:f eqn="sum @4 10800 0"/>
          </v:formulas>
          <v:path textpathok="t" o:connecttype="custom" o:connectlocs="10800,@2;0,@3;10800,@5;21600,@4" o:connectangles="270,180,90,0"/>
          <v:textpath on="t" fitshape="t"/>
          <v:handles>
            <v:h position="topLeft,#0" yrange="0,15429"/>
          </v:handles>
          <o:lock v:ext="edit" text="t" shapetype="t"/>
        </v:shapetype>
        <v:shape id="_x0000_s2052" type="#_x0000_t172" style="position:absolute;left:0;text-align:left;margin-left:95.85pt;margin-top:-25pt;width:44.7pt;height:44.45pt;z-index:251668480" adj="5958" fillcolor="black">
          <v:shadow color="#868686"/>
          <v:textpath style="font-family:&quot;Arial Black&quot;;v-text-kern:t" trim="t" fitpath="t" string="5.8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839798B" wp14:editId="0F434AD4">
              <wp:simplePos x="0" y="0"/>
              <wp:positionH relativeFrom="column">
                <wp:posOffset>5915025</wp:posOffset>
              </wp:positionH>
              <wp:positionV relativeFrom="paragraph">
                <wp:posOffset>102870</wp:posOffset>
              </wp:positionV>
              <wp:extent cx="3219450" cy="244475"/>
              <wp:effectExtent l="9525" t="13970" r="9525" b="8255"/>
              <wp:wrapNone/>
              <wp:docPr id="8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44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887203B" w14:textId="77777777" w:rsidR="003B43F8" w:rsidRPr="006D037D" w:rsidRDefault="003B43F8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Date: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0" o:spid="_x0000_s1039" type="#_x0000_t202" style="position:absolute;left:0;text-align:left;margin-left:465.75pt;margin-top:8.1pt;width:253.5pt;height:1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" strokeweight="1.5pt">
              <v:textbox>
                <w:txbxContent>
                  <w:p w14:paraId="7887203B" w14:textId="77777777" w:rsidR="003B43F8" w:rsidRPr="006D037D" w:rsidRDefault="003B43F8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Date: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14E4406" wp14:editId="333E4903">
              <wp:simplePos x="0" y="0"/>
              <wp:positionH relativeFrom="column">
                <wp:posOffset>5915025</wp:posOffset>
              </wp:positionH>
              <wp:positionV relativeFrom="paragraph">
                <wp:posOffset>-152400</wp:posOffset>
              </wp:positionV>
              <wp:extent cx="3219450" cy="255270"/>
              <wp:effectExtent l="9525" t="12700" r="9525" b="11430"/>
              <wp:wrapNone/>
              <wp:docPr id="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552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574316C" w14:textId="77777777" w:rsidR="003B43F8" w:rsidRPr="006D037D" w:rsidRDefault="003B43F8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Name: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40" type="#_x0000_t202" style="position:absolute;left:0;text-align:left;margin-left:465.75pt;margin-top:-11.95pt;width:253.5pt;height:20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" strokeweight="1.5pt">
              <v:textbox>
                <w:txbxContent>
                  <w:p w14:paraId="7574316C" w14:textId="77777777" w:rsidR="003B43F8" w:rsidRPr="006D037D" w:rsidRDefault="003B43F8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Name: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6B4B8CC" wp14:editId="0E22532A">
              <wp:simplePos x="0" y="0"/>
              <wp:positionH relativeFrom="column">
                <wp:posOffset>5915025</wp:posOffset>
              </wp:positionH>
              <wp:positionV relativeFrom="paragraph">
                <wp:posOffset>-373380</wp:posOffset>
              </wp:positionV>
              <wp:extent cx="3219450" cy="266700"/>
              <wp:effectExtent l="9525" t="7620" r="9525" b="17780"/>
              <wp:wrapNone/>
              <wp:docPr id="5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6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991E100" w14:textId="77777777" w:rsidR="003B43F8" w:rsidRPr="00146EB2" w:rsidRDefault="003B43F8" w:rsidP="00146EB2">
                          <w:pPr>
                            <w:ind w:right="-30"/>
                            <w:jc w:val="right"/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Algebra </w:t>
                          </w: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2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- Davis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1" o:spid="_x0000_s1041" type="#_x0000_t202" style="position:absolute;left:0;text-align:left;margin-left:465.75pt;margin-top:-29.35pt;width:253.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" strokeweight="1.5pt">
              <v:textbox>
                <w:txbxContent>
                  <w:p w14:paraId="5991E100" w14:textId="77777777" w:rsidR="003B43F8" w:rsidRPr="00146EB2" w:rsidRDefault="003B43F8" w:rsidP="00146EB2">
                    <w:pPr>
                      <w:ind w:right="-30"/>
                      <w:jc w:val="right"/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Algebra </w:t>
                    </w: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>2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- Davis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5DD18D8" wp14:editId="1E0F0537">
              <wp:simplePos x="0" y="0"/>
              <wp:positionH relativeFrom="column">
                <wp:posOffset>1130300</wp:posOffset>
              </wp:positionH>
              <wp:positionV relativeFrom="paragraph">
                <wp:posOffset>-373380</wp:posOffset>
              </wp:positionV>
              <wp:extent cx="4841875" cy="720725"/>
              <wp:effectExtent l="12700" t="7620" r="9525" b="8255"/>
              <wp:wrapNone/>
              <wp:docPr id="4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41875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7D3C32" w14:textId="77777777" w:rsidR="003B43F8" w:rsidRPr="006D037D" w:rsidRDefault="003B43F8" w:rsidP="006D037D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7" o:spid="_x0000_s1042" type="#_x0000_t202" style="position:absolute;left:0;text-align:left;margin-left:89pt;margin-top:-29.35pt;width:381.25pt;height:5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" strokeweight="1.5pt">
              <v:textbox>
                <w:txbxContent>
                  <w:p w14:paraId="407D3C32" w14:textId="77777777" w:rsidR="003B43F8" w:rsidRPr="006D037D" w:rsidRDefault="003B43F8" w:rsidP="006D037D"/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0" locked="0" layoutInCell="1" allowOverlap="1" wp14:anchorId="4147D44A" wp14:editId="53ED9CB0">
          <wp:simplePos x="0" y="0"/>
          <wp:positionH relativeFrom="column">
            <wp:posOffset>200025</wp:posOffset>
          </wp:positionH>
          <wp:positionV relativeFrom="paragraph">
            <wp:posOffset>-173355</wp:posOffset>
          </wp:positionV>
          <wp:extent cx="384810" cy="476250"/>
          <wp:effectExtent l="19050" t="0" r="0" b="0"/>
          <wp:wrapNone/>
          <wp:docPr id="1" name="Picture 1" descr="http://school.concordianc.org/uploads/images/Logo%20-%20UC%20(color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school.concordianc.org/uploads/images/Logo%20-%20UC%20(color)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b="-7142"/>
                  <a:stretch>
                    <a:fillRect/>
                  </a:stretch>
                </pic:blipFill>
                <pic:spPr bwMode="auto">
                  <a:xfrm>
                    <a:off x="0" y="0"/>
                    <a:ext cx="384810" cy="476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57E0DB6" wp14:editId="7FE10037">
              <wp:simplePos x="0" y="0"/>
              <wp:positionH relativeFrom="column">
                <wp:posOffset>-120650</wp:posOffset>
              </wp:positionH>
              <wp:positionV relativeFrom="paragraph">
                <wp:posOffset>-373380</wp:posOffset>
              </wp:positionV>
              <wp:extent cx="1250950" cy="720725"/>
              <wp:effectExtent l="19050" t="7620" r="12700" b="8255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5095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0E7BA22" w14:textId="063B2DE3" w:rsidR="003B43F8" w:rsidRPr="00146EB2" w:rsidRDefault="003B43F8">
                          <w:pP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   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Class Not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43" type="#_x0000_t202" style="position:absolute;left:0;text-align:left;margin-left:-9.45pt;margin-top:-29.35pt;width:98.5pt;height:5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" strokeweight="1.5pt">
              <v:textbox>
                <w:txbxContent>
                  <w:p w14:paraId="50E7BA22" w14:textId="063B2DE3" w:rsidR="003B43F8" w:rsidRPr="00146EB2" w:rsidRDefault="003B43F8">
                    <w:pPr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   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>Class Notes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771F0"/>
    <w:multiLevelType w:val="hybridMultilevel"/>
    <w:tmpl w:val="BB60D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392C42"/>
    <w:multiLevelType w:val="hybridMultilevel"/>
    <w:tmpl w:val="1D2EB4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76029"/>
    <w:multiLevelType w:val="hybridMultilevel"/>
    <w:tmpl w:val="82880AE6"/>
    <w:lvl w:ilvl="0" w:tplc="C0E473D8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AC0512"/>
    <w:multiLevelType w:val="hybridMultilevel"/>
    <w:tmpl w:val="634E31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56406A"/>
    <w:multiLevelType w:val="hybridMultilevel"/>
    <w:tmpl w:val="B1E673FC"/>
    <w:lvl w:ilvl="0" w:tplc="09DCA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F8CA5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5234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524B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682A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D36D8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5AA5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C8799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662936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D3C0CA3"/>
    <w:multiLevelType w:val="hybridMultilevel"/>
    <w:tmpl w:val="E176F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32034C"/>
    <w:multiLevelType w:val="hybridMultilevel"/>
    <w:tmpl w:val="59B86630"/>
    <w:lvl w:ilvl="0" w:tplc="E1680D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AE3DF7"/>
    <w:multiLevelType w:val="hybridMultilevel"/>
    <w:tmpl w:val="FE362724"/>
    <w:lvl w:ilvl="0" w:tplc="0B3675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C00FDB0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CB2AAF66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602A9DB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0D2F636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1D76ACB0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637C0E1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37A2ED0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50122BD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5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037"/>
    <w:rsid w:val="000146E4"/>
    <w:rsid w:val="00015599"/>
    <w:rsid w:val="00015B56"/>
    <w:rsid w:val="00017BF7"/>
    <w:rsid w:val="0002172C"/>
    <w:rsid w:val="000240BC"/>
    <w:rsid w:val="000243FC"/>
    <w:rsid w:val="0002485E"/>
    <w:rsid w:val="0002663B"/>
    <w:rsid w:val="00027C9A"/>
    <w:rsid w:val="00027CEF"/>
    <w:rsid w:val="00031437"/>
    <w:rsid w:val="00031E5D"/>
    <w:rsid w:val="000330D8"/>
    <w:rsid w:val="000332F6"/>
    <w:rsid w:val="00035126"/>
    <w:rsid w:val="0003614C"/>
    <w:rsid w:val="0004064C"/>
    <w:rsid w:val="0004624C"/>
    <w:rsid w:val="00047245"/>
    <w:rsid w:val="00047609"/>
    <w:rsid w:val="00050ECA"/>
    <w:rsid w:val="00055C93"/>
    <w:rsid w:val="0005782E"/>
    <w:rsid w:val="000631D2"/>
    <w:rsid w:val="00064031"/>
    <w:rsid w:val="000665DC"/>
    <w:rsid w:val="000671ED"/>
    <w:rsid w:val="00070E07"/>
    <w:rsid w:val="00071171"/>
    <w:rsid w:val="00071D1F"/>
    <w:rsid w:val="00075E91"/>
    <w:rsid w:val="00076F69"/>
    <w:rsid w:val="000771CD"/>
    <w:rsid w:val="00077A12"/>
    <w:rsid w:val="00081670"/>
    <w:rsid w:val="00082F93"/>
    <w:rsid w:val="00084A73"/>
    <w:rsid w:val="0008573B"/>
    <w:rsid w:val="000904A1"/>
    <w:rsid w:val="000916E9"/>
    <w:rsid w:val="00092D87"/>
    <w:rsid w:val="0009351F"/>
    <w:rsid w:val="000935CB"/>
    <w:rsid w:val="00095FA1"/>
    <w:rsid w:val="00096D47"/>
    <w:rsid w:val="0009731E"/>
    <w:rsid w:val="000A1750"/>
    <w:rsid w:val="000A19C6"/>
    <w:rsid w:val="000A2B42"/>
    <w:rsid w:val="000A5318"/>
    <w:rsid w:val="000A55FA"/>
    <w:rsid w:val="000A6FBD"/>
    <w:rsid w:val="000B1A08"/>
    <w:rsid w:val="000B1D6A"/>
    <w:rsid w:val="000B3719"/>
    <w:rsid w:val="000B4840"/>
    <w:rsid w:val="000B4B3E"/>
    <w:rsid w:val="000B5581"/>
    <w:rsid w:val="000B6228"/>
    <w:rsid w:val="000B7683"/>
    <w:rsid w:val="000B79E0"/>
    <w:rsid w:val="000C2CB4"/>
    <w:rsid w:val="000C3452"/>
    <w:rsid w:val="000C62E6"/>
    <w:rsid w:val="000C7785"/>
    <w:rsid w:val="000D36C8"/>
    <w:rsid w:val="000D6E0F"/>
    <w:rsid w:val="000D7F05"/>
    <w:rsid w:val="000E4563"/>
    <w:rsid w:val="000E500B"/>
    <w:rsid w:val="000E519C"/>
    <w:rsid w:val="000F1B6F"/>
    <w:rsid w:val="000F26D0"/>
    <w:rsid w:val="000F4217"/>
    <w:rsid w:val="000F5318"/>
    <w:rsid w:val="000F6C93"/>
    <w:rsid w:val="00100A07"/>
    <w:rsid w:val="00107DC3"/>
    <w:rsid w:val="00110FE5"/>
    <w:rsid w:val="001113E2"/>
    <w:rsid w:val="00112878"/>
    <w:rsid w:val="001129DB"/>
    <w:rsid w:val="00114F45"/>
    <w:rsid w:val="001174C4"/>
    <w:rsid w:val="00117DB1"/>
    <w:rsid w:val="0012322A"/>
    <w:rsid w:val="00124944"/>
    <w:rsid w:val="00125D83"/>
    <w:rsid w:val="00127F58"/>
    <w:rsid w:val="001312F3"/>
    <w:rsid w:val="00131BC2"/>
    <w:rsid w:val="00133713"/>
    <w:rsid w:val="00134BB6"/>
    <w:rsid w:val="00140376"/>
    <w:rsid w:val="00146EB2"/>
    <w:rsid w:val="00153144"/>
    <w:rsid w:val="001538D2"/>
    <w:rsid w:val="00154406"/>
    <w:rsid w:val="00155145"/>
    <w:rsid w:val="0015762A"/>
    <w:rsid w:val="00157DCD"/>
    <w:rsid w:val="00161CCD"/>
    <w:rsid w:val="00161DDC"/>
    <w:rsid w:val="00162370"/>
    <w:rsid w:val="00166B4B"/>
    <w:rsid w:val="001707F2"/>
    <w:rsid w:val="00171FCD"/>
    <w:rsid w:val="0017269A"/>
    <w:rsid w:val="0017354E"/>
    <w:rsid w:val="001838A6"/>
    <w:rsid w:val="00185253"/>
    <w:rsid w:val="00185966"/>
    <w:rsid w:val="00186427"/>
    <w:rsid w:val="00186E07"/>
    <w:rsid w:val="00190D77"/>
    <w:rsid w:val="0019336F"/>
    <w:rsid w:val="0019511B"/>
    <w:rsid w:val="00197563"/>
    <w:rsid w:val="00197D21"/>
    <w:rsid w:val="001A014A"/>
    <w:rsid w:val="001A0773"/>
    <w:rsid w:val="001A2DE8"/>
    <w:rsid w:val="001A4D31"/>
    <w:rsid w:val="001A5EC7"/>
    <w:rsid w:val="001A62B5"/>
    <w:rsid w:val="001A69AC"/>
    <w:rsid w:val="001A7442"/>
    <w:rsid w:val="001A7488"/>
    <w:rsid w:val="001B268B"/>
    <w:rsid w:val="001B41AE"/>
    <w:rsid w:val="001B4395"/>
    <w:rsid w:val="001B595B"/>
    <w:rsid w:val="001B5BBF"/>
    <w:rsid w:val="001B5EB2"/>
    <w:rsid w:val="001B7134"/>
    <w:rsid w:val="001B7964"/>
    <w:rsid w:val="001C0181"/>
    <w:rsid w:val="001C01C1"/>
    <w:rsid w:val="001C4071"/>
    <w:rsid w:val="001C4732"/>
    <w:rsid w:val="001C567A"/>
    <w:rsid w:val="001C6A3E"/>
    <w:rsid w:val="001D274E"/>
    <w:rsid w:val="001D34D5"/>
    <w:rsid w:val="001D42BF"/>
    <w:rsid w:val="001D74B6"/>
    <w:rsid w:val="001D7531"/>
    <w:rsid w:val="001E4FF8"/>
    <w:rsid w:val="001E767F"/>
    <w:rsid w:val="001F109B"/>
    <w:rsid w:val="001F63D0"/>
    <w:rsid w:val="001F7F98"/>
    <w:rsid w:val="002013F2"/>
    <w:rsid w:val="002014B2"/>
    <w:rsid w:val="00204D9E"/>
    <w:rsid w:val="00206493"/>
    <w:rsid w:val="00207033"/>
    <w:rsid w:val="002076C6"/>
    <w:rsid w:val="00207761"/>
    <w:rsid w:val="00212946"/>
    <w:rsid w:val="00214E97"/>
    <w:rsid w:val="00221D0E"/>
    <w:rsid w:val="0022393D"/>
    <w:rsid w:val="00223EEE"/>
    <w:rsid w:val="00224547"/>
    <w:rsid w:val="00224AF5"/>
    <w:rsid w:val="0023123A"/>
    <w:rsid w:val="002343C7"/>
    <w:rsid w:val="00235412"/>
    <w:rsid w:val="00235D83"/>
    <w:rsid w:val="00237AF2"/>
    <w:rsid w:val="00237BBD"/>
    <w:rsid w:val="00240307"/>
    <w:rsid w:val="00240BAF"/>
    <w:rsid w:val="00240C2D"/>
    <w:rsid w:val="00241674"/>
    <w:rsid w:val="00243C54"/>
    <w:rsid w:val="00243DBA"/>
    <w:rsid w:val="0024422B"/>
    <w:rsid w:val="002453C7"/>
    <w:rsid w:val="00247EB3"/>
    <w:rsid w:val="00251EEB"/>
    <w:rsid w:val="0025460D"/>
    <w:rsid w:val="0026086B"/>
    <w:rsid w:val="002610FE"/>
    <w:rsid w:val="00261CC9"/>
    <w:rsid w:val="002632E4"/>
    <w:rsid w:val="002635D5"/>
    <w:rsid w:val="0026412D"/>
    <w:rsid w:val="002642B2"/>
    <w:rsid w:val="002657CE"/>
    <w:rsid w:val="00265842"/>
    <w:rsid w:val="00273769"/>
    <w:rsid w:val="00275AD2"/>
    <w:rsid w:val="002762D8"/>
    <w:rsid w:val="00277C84"/>
    <w:rsid w:val="00282619"/>
    <w:rsid w:val="00284594"/>
    <w:rsid w:val="002868BA"/>
    <w:rsid w:val="00287288"/>
    <w:rsid w:val="002902B8"/>
    <w:rsid w:val="0029244F"/>
    <w:rsid w:val="002A0625"/>
    <w:rsid w:val="002A0C79"/>
    <w:rsid w:val="002A2DD0"/>
    <w:rsid w:val="002A67DF"/>
    <w:rsid w:val="002B0C3C"/>
    <w:rsid w:val="002B253E"/>
    <w:rsid w:val="002B31F5"/>
    <w:rsid w:val="002B4604"/>
    <w:rsid w:val="002B6B40"/>
    <w:rsid w:val="002C0DC9"/>
    <w:rsid w:val="002C3062"/>
    <w:rsid w:val="002C54FC"/>
    <w:rsid w:val="002C6850"/>
    <w:rsid w:val="002D4DE6"/>
    <w:rsid w:val="002D683D"/>
    <w:rsid w:val="002D7EA6"/>
    <w:rsid w:val="002E0E23"/>
    <w:rsid w:val="002E1808"/>
    <w:rsid w:val="002E2720"/>
    <w:rsid w:val="002E6371"/>
    <w:rsid w:val="002E65BA"/>
    <w:rsid w:val="002F1BD7"/>
    <w:rsid w:val="002F5F20"/>
    <w:rsid w:val="002F5FDE"/>
    <w:rsid w:val="00305927"/>
    <w:rsid w:val="00305EEF"/>
    <w:rsid w:val="0030646D"/>
    <w:rsid w:val="0030769D"/>
    <w:rsid w:val="00311440"/>
    <w:rsid w:val="00314A20"/>
    <w:rsid w:val="00317964"/>
    <w:rsid w:val="003226C2"/>
    <w:rsid w:val="00322A07"/>
    <w:rsid w:val="00323152"/>
    <w:rsid w:val="00325417"/>
    <w:rsid w:val="00337CB6"/>
    <w:rsid w:val="00342249"/>
    <w:rsid w:val="0034653F"/>
    <w:rsid w:val="00346E6F"/>
    <w:rsid w:val="003474D9"/>
    <w:rsid w:val="003479EC"/>
    <w:rsid w:val="00356991"/>
    <w:rsid w:val="003623BB"/>
    <w:rsid w:val="003635CF"/>
    <w:rsid w:val="0036587C"/>
    <w:rsid w:val="003659BB"/>
    <w:rsid w:val="003679E3"/>
    <w:rsid w:val="003700DB"/>
    <w:rsid w:val="00371DE6"/>
    <w:rsid w:val="003745A4"/>
    <w:rsid w:val="003820A6"/>
    <w:rsid w:val="00384396"/>
    <w:rsid w:val="00386E3C"/>
    <w:rsid w:val="003874F0"/>
    <w:rsid w:val="00387E50"/>
    <w:rsid w:val="00390A31"/>
    <w:rsid w:val="00390C34"/>
    <w:rsid w:val="003933E2"/>
    <w:rsid w:val="00397ACB"/>
    <w:rsid w:val="003A0819"/>
    <w:rsid w:val="003A21B5"/>
    <w:rsid w:val="003A6289"/>
    <w:rsid w:val="003A651F"/>
    <w:rsid w:val="003A7B2C"/>
    <w:rsid w:val="003B43F8"/>
    <w:rsid w:val="003B561A"/>
    <w:rsid w:val="003B7C4A"/>
    <w:rsid w:val="003C0375"/>
    <w:rsid w:val="003C22AF"/>
    <w:rsid w:val="003C443A"/>
    <w:rsid w:val="003D2DD9"/>
    <w:rsid w:val="003D6071"/>
    <w:rsid w:val="003E1A98"/>
    <w:rsid w:val="003E2648"/>
    <w:rsid w:val="003E3588"/>
    <w:rsid w:val="003E3C72"/>
    <w:rsid w:val="003E43BD"/>
    <w:rsid w:val="003E56E5"/>
    <w:rsid w:val="003E6280"/>
    <w:rsid w:val="003E75BF"/>
    <w:rsid w:val="003F1B40"/>
    <w:rsid w:val="003F53CA"/>
    <w:rsid w:val="004028B1"/>
    <w:rsid w:val="004039EB"/>
    <w:rsid w:val="004047D1"/>
    <w:rsid w:val="00412CC1"/>
    <w:rsid w:val="00412EE9"/>
    <w:rsid w:val="00413363"/>
    <w:rsid w:val="00413741"/>
    <w:rsid w:val="004139BA"/>
    <w:rsid w:val="00415213"/>
    <w:rsid w:val="004159B3"/>
    <w:rsid w:val="00416514"/>
    <w:rsid w:val="00416949"/>
    <w:rsid w:val="00422C96"/>
    <w:rsid w:val="00423FFA"/>
    <w:rsid w:val="004241ED"/>
    <w:rsid w:val="004256B4"/>
    <w:rsid w:val="00425988"/>
    <w:rsid w:val="0042610A"/>
    <w:rsid w:val="00427838"/>
    <w:rsid w:val="00431092"/>
    <w:rsid w:val="0043176A"/>
    <w:rsid w:val="00434A66"/>
    <w:rsid w:val="00435CC8"/>
    <w:rsid w:val="004373C5"/>
    <w:rsid w:val="00437A84"/>
    <w:rsid w:val="00437D8F"/>
    <w:rsid w:val="0044034C"/>
    <w:rsid w:val="004404B5"/>
    <w:rsid w:val="004446B1"/>
    <w:rsid w:val="004503B2"/>
    <w:rsid w:val="00452501"/>
    <w:rsid w:val="00455345"/>
    <w:rsid w:val="0045570E"/>
    <w:rsid w:val="0046376F"/>
    <w:rsid w:val="004642FB"/>
    <w:rsid w:val="00465AEA"/>
    <w:rsid w:val="0047114E"/>
    <w:rsid w:val="00472C90"/>
    <w:rsid w:val="004762A9"/>
    <w:rsid w:val="00480983"/>
    <w:rsid w:val="00481774"/>
    <w:rsid w:val="00484687"/>
    <w:rsid w:val="004846BB"/>
    <w:rsid w:val="0048642C"/>
    <w:rsid w:val="0048652C"/>
    <w:rsid w:val="00486E1F"/>
    <w:rsid w:val="00492027"/>
    <w:rsid w:val="004941B8"/>
    <w:rsid w:val="004947F6"/>
    <w:rsid w:val="0049581F"/>
    <w:rsid w:val="004A0F59"/>
    <w:rsid w:val="004A2002"/>
    <w:rsid w:val="004A4AB6"/>
    <w:rsid w:val="004A4CF1"/>
    <w:rsid w:val="004A5818"/>
    <w:rsid w:val="004A5C7F"/>
    <w:rsid w:val="004B18DE"/>
    <w:rsid w:val="004B2D8E"/>
    <w:rsid w:val="004B5132"/>
    <w:rsid w:val="004B6E1C"/>
    <w:rsid w:val="004B7B20"/>
    <w:rsid w:val="004C048D"/>
    <w:rsid w:val="004C0898"/>
    <w:rsid w:val="004C496D"/>
    <w:rsid w:val="004C4C36"/>
    <w:rsid w:val="004D0660"/>
    <w:rsid w:val="004D10ED"/>
    <w:rsid w:val="004D4188"/>
    <w:rsid w:val="004D4577"/>
    <w:rsid w:val="004D72C4"/>
    <w:rsid w:val="004D7E45"/>
    <w:rsid w:val="004E153A"/>
    <w:rsid w:val="004E2E39"/>
    <w:rsid w:val="004E44FC"/>
    <w:rsid w:val="004E5100"/>
    <w:rsid w:val="004F0ABB"/>
    <w:rsid w:val="004F33C4"/>
    <w:rsid w:val="004F61B0"/>
    <w:rsid w:val="004F79F1"/>
    <w:rsid w:val="005019E1"/>
    <w:rsid w:val="00503388"/>
    <w:rsid w:val="005046E2"/>
    <w:rsid w:val="005110E1"/>
    <w:rsid w:val="0051220B"/>
    <w:rsid w:val="00512867"/>
    <w:rsid w:val="00512D14"/>
    <w:rsid w:val="00513953"/>
    <w:rsid w:val="0051426D"/>
    <w:rsid w:val="005168A2"/>
    <w:rsid w:val="00521568"/>
    <w:rsid w:val="005308F9"/>
    <w:rsid w:val="00534299"/>
    <w:rsid w:val="00534B31"/>
    <w:rsid w:val="005351B8"/>
    <w:rsid w:val="005368FD"/>
    <w:rsid w:val="005402A2"/>
    <w:rsid w:val="00540745"/>
    <w:rsid w:val="005408E7"/>
    <w:rsid w:val="00541173"/>
    <w:rsid w:val="00542B35"/>
    <w:rsid w:val="00542D43"/>
    <w:rsid w:val="00543268"/>
    <w:rsid w:val="00543DFA"/>
    <w:rsid w:val="005479FA"/>
    <w:rsid w:val="0055186D"/>
    <w:rsid w:val="00552A4C"/>
    <w:rsid w:val="005561BF"/>
    <w:rsid w:val="00562DA2"/>
    <w:rsid w:val="00564077"/>
    <w:rsid w:val="00564F0E"/>
    <w:rsid w:val="00575638"/>
    <w:rsid w:val="00576864"/>
    <w:rsid w:val="005842F9"/>
    <w:rsid w:val="00584975"/>
    <w:rsid w:val="00585AB7"/>
    <w:rsid w:val="005878CF"/>
    <w:rsid w:val="0059082F"/>
    <w:rsid w:val="00593525"/>
    <w:rsid w:val="00594966"/>
    <w:rsid w:val="00594FB1"/>
    <w:rsid w:val="00595501"/>
    <w:rsid w:val="0059747B"/>
    <w:rsid w:val="005A0F2A"/>
    <w:rsid w:val="005A45E0"/>
    <w:rsid w:val="005A59DA"/>
    <w:rsid w:val="005A7B7B"/>
    <w:rsid w:val="005B04EE"/>
    <w:rsid w:val="005B0677"/>
    <w:rsid w:val="005B0DCB"/>
    <w:rsid w:val="005B1891"/>
    <w:rsid w:val="005B1B72"/>
    <w:rsid w:val="005B3C81"/>
    <w:rsid w:val="005C0355"/>
    <w:rsid w:val="005C4AEF"/>
    <w:rsid w:val="005C6CBB"/>
    <w:rsid w:val="005D166C"/>
    <w:rsid w:val="005D4FA6"/>
    <w:rsid w:val="005D678C"/>
    <w:rsid w:val="005D7DCC"/>
    <w:rsid w:val="005E0B21"/>
    <w:rsid w:val="005E1C4F"/>
    <w:rsid w:val="005E2DB0"/>
    <w:rsid w:val="005E3D00"/>
    <w:rsid w:val="005E49E5"/>
    <w:rsid w:val="005E60A9"/>
    <w:rsid w:val="005F0659"/>
    <w:rsid w:val="005F18BF"/>
    <w:rsid w:val="005F22C8"/>
    <w:rsid w:val="005F2B12"/>
    <w:rsid w:val="005F77EA"/>
    <w:rsid w:val="005F7E98"/>
    <w:rsid w:val="006033D0"/>
    <w:rsid w:val="00604D81"/>
    <w:rsid w:val="00606366"/>
    <w:rsid w:val="006064C7"/>
    <w:rsid w:val="0060679A"/>
    <w:rsid w:val="0060730B"/>
    <w:rsid w:val="00614FCF"/>
    <w:rsid w:val="00615341"/>
    <w:rsid w:val="006162E8"/>
    <w:rsid w:val="00617594"/>
    <w:rsid w:val="00617B80"/>
    <w:rsid w:val="00620870"/>
    <w:rsid w:val="00620C66"/>
    <w:rsid w:val="00621886"/>
    <w:rsid w:val="006218D7"/>
    <w:rsid w:val="00622B4A"/>
    <w:rsid w:val="00622E06"/>
    <w:rsid w:val="00623ABF"/>
    <w:rsid w:val="00623CE2"/>
    <w:rsid w:val="00625B7F"/>
    <w:rsid w:val="006266B6"/>
    <w:rsid w:val="00626EB2"/>
    <w:rsid w:val="00633B5C"/>
    <w:rsid w:val="00640097"/>
    <w:rsid w:val="00652544"/>
    <w:rsid w:val="00652D71"/>
    <w:rsid w:val="00657486"/>
    <w:rsid w:val="006608F8"/>
    <w:rsid w:val="006645B1"/>
    <w:rsid w:val="00664A68"/>
    <w:rsid w:val="00664FD2"/>
    <w:rsid w:val="00666FDA"/>
    <w:rsid w:val="0067026E"/>
    <w:rsid w:val="006703D9"/>
    <w:rsid w:val="00672952"/>
    <w:rsid w:val="00674191"/>
    <w:rsid w:val="00680AFF"/>
    <w:rsid w:val="0068281B"/>
    <w:rsid w:val="00682DF2"/>
    <w:rsid w:val="006857D5"/>
    <w:rsid w:val="00686D79"/>
    <w:rsid w:val="00692C71"/>
    <w:rsid w:val="00692FF7"/>
    <w:rsid w:val="00696BE2"/>
    <w:rsid w:val="006976AD"/>
    <w:rsid w:val="006A0A86"/>
    <w:rsid w:val="006A12F5"/>
    <w:rsid w:val="006A22AF"/>
    <w:rsid w:val="006A2FF0"/>
    <w:rsid w:val="006A3BDC"/>
    <w:rsid w:val="006A7C08"/>
    <w:rsid w:val="006A7F8E"/>
    <w:rsid w:val="006B3DE8"/>
    <w:rsid w:val="006B5F2E"/>
    <w:rsid w:val="006B71B2"/>
    <w:rsid w:val="006C37DF"/>
    <w:rsid w:val="006C4629"/>
    <w:rsid w:val="006C4A37"/>
    <w:rsid w:val="006C5BB5"/>
    <w:rsid w:val="006C5E44"/>
    <w:rsid w:val="006D037D"/>
    <w:rsid w:val="006D1476"/>
    <w:rsid w:val="006D5BDE"/>
    <w:rsid w:val="006D6D01"/>
    <w:rsid w:val="006E1272"/>
    <w:rsid w:val="006E18C4"/>
    <w:rsid w:val="006E3681"/>
    <w:rsid w:val="006E5486"/>
    <w:rsid w:val="006E5C24"/>
    <w:rsid w:val="006E5CA3"/>
    <w:rsid w:val="006E733D"/>
    <w:rsid w:val="006F45B1"/>
    <w:rsid w:val="006F4F3B"/>
    <w:rsid w:val="0070097F"/>
    <w:rsid w:val="0070228A"/>
    <w:rsid w:val="007046C9"/>
    <w:rsid w:val="007059C5"/>
    <w:rsid w:val="00705C86"/>
    <w:rsid w:val="00706B1C"/>
    <w:rsid w:val="00710048"/>
    <w:rsid w:val="007154D3"/>
    <w:rsid w:val="00715A2B"/>
    <w:rsid w:val="0071647E"/>
    <w:rsid w:val="007177B0"/>
    <w:rsid w:val="007217CB"/>
    <w:rsid w:val="00723786"/>
    <w:rsid w:val="00724AD0"/>
    <w:rsid w:val="00726CD3"/>
    <w:rsid w:val="007311D7"/>
    <w:rsid w:val="007470CA"/>
    <w:rsid w:val="007476DB"/>
    <w:rsid w:val="00751B61"/>
    <w:rsid w:val="00751B80"/>
    <w:rsid w:val="00752AD5"/>
    <w:rsid w:val="007538A5"/>
    <w:rsid w:val="00754736"/>
    <w:rsid w:val="0075671D"/>
    <w:rsid w:val="00757BA8"/>
    <w:rsid w:val="00760544"/>
    <w:rsid w:val="00762EB5"/>
    <w:rsid w:val="00763F8A"/>
    <w:rsid w:val="00767F03"/>
    <w:rsid w:val="007719F6"/>
    <w:rsid w:val="00771A6D"/>
    <w:rsid w:val="00773DEA"/>
    <w:rsid w:val="0077451E"/>
    <w:rsid w:val="007751CE"/>
    <w:rsid w:val="00775F24"/>
    <w:rsid w:val="00776674"/>
    <w:rsid w:val="0078035F"/>
    <w:rsid w:val="00781D87"/>
    <w:rsid w:val="00784BE0"/>
    <w:rsid w:val="00786BA5"/>
    <w:rsid w:val="00790557"/>
    <w:rsid w:val="00790F81"/>
    <w:rsid w:val="00791037"/>
    <w:rsid w:val="00791D12"/>
    <w:rsid w:val="0079346A"/>
    <w:rsid w:val="007935EE"/>
    <w:rsid w:val="00793EDD"/>
    <w:rsid w:val="0079574E"/>
    <w:rsid w:val="00797DAA"/>
    <w:rsid w:val="007A08C5"/>
    <w:rsid w:val="007A1217"/>
    <w:rsid w:val="007A74CD"/>
    <w:rsid w:val="007B20D7"/>
    <w:rsid w:val="007B27BE"/>
    <w:rsid w:val="007B4051"/>
    <w:rsid w:val="007B4F05"/>
    <w:rsid w:val="007B5771"/>
    <w:rsid w:val="007B6FF9"/>
    <w:rsid w:val="007B7E9D"/>
    <w:rsid w:val="007C20D7"/>
    <w:rsid w:val="007C6EA3"/>
    <w:rsid w:val="007C7053"/>
    <w:rsid w:val="007C7E3D"/>
    <w:rsid w:val="007D1D1F"/>
    <w:rsid w:val="007D1F67"/>
    <w:rsid w:val="007D763E"/>
    <w:rsid w:val="007E1849"/>
    <w:rsid w:val="007E2F4F"/>
    <w:rsid w:val="007E4774"/>
    <w:rsid w:val="007E5D5F"/>
    <w:rsid w:val="007E5EEB"/>
    <w:rsid w:val="007E5FB8"/>
    <w:rsid w:val="007F0740"/>
    <w:rsid w:val="007F0C26"/>
    <w:rsid w:val="007F0F73"/>
    <w:rsid w:val="007F118F"/>
    <w:rsid w:val="007F3CF6"/>
    <w:rsid w:val="007F41FB"/>
    <w:rsid w:val="007F578F"/>
    <w:rsid w:val="007F6E15"/>
    <w:rsid w:val="007F7337"/>
    <w:rsid w:val="007F78EA"/>
    <w:rsid w:val="0080240D"/>
    <w:rsid w:val="00802D4B"/>
    <w:rsid w:val="00802FC3"/>
    <w:rsid w:val="0080735A"/>
    <w:rsid w:val="008114F3"/>
    <w:rsid w:val="00811727"/>
    <w:rsid w:val="008147B2"/>
    <w:rsid w:val="00814805"/>
    <w:rsid w:val="00816D40"/>
    <w:rsid w:val="00820D8A"/>
    <w:rsid w:val="0082305F"/>
    <w:rsid w:val="00824EE3"/>
    <w:rsid w:val="008319E8"/>
    <w:rsid w:val="00833F75"/>
    <w:rsid w:val="00835EE4"/>
    <w:rsid w:val="00836359"/>
    <w:rsid w:val="00840AB2"/>
    <w:rsid w:val="0084218E"/>
    <w:rsid w:val="00844962"/>
    <w:rsid w:val="00845A20"/>
    <w:rsid w:val="0084675E"/>
    <w:rsid w:val="008528D7"/>
    <w:rsid w:val="00854BC2"/>
    <w:rsid w:val="00855010"/>
    <w:rsid w:val="00855148"/>
    <w:rsid w:val="00856217"/>
    <w:rsid w:val="00857D6E"/>
    <w:rsid w:val="00860B5C"/>
    <w:rsid w:val="0086412D"/>
    <w:rsid w:val="00864FA5"/>
    <w:rsid w:val="008662B4"/>
    <w:rsid w:val="00866DE1"/>
    <w:rsid w:val="00867940"/>
    <w:rsid w:val="0087083C"/>
    <w:rsid w:val="0087186F"/>
    <w:rsid w:val="00872325"/>
    <w:rsid w:val="008728F6"/>
    <w:rsid w:val="008813C4"/>
    <w:rsid w:val="008864AE"/>
    <w:rsid w:val="00886C62"/>
    <w:rsid w:val="008905E1"/>
    <w:rsid w:val="00893137"/>
    <w:rsid w:val="008959D4"/>
    <w:rsid w:val="0089622C"/>
    <w:rsid w:val="00897383"/>
    <w:rsid w:val="00897FC3"/>
    <w:rsid w:val="008B2283"/>
    <w:rsid w:val="008B2A3E"/>
    <w:rsid w:val="008B5327"/>
    <w:rsid w:val="008B591B"/>
    <w:rsid w:val="008B67D2"/>
    <w:rsid w:val="008B6868"/>
    <w:rsid w:val="008B7678"/>
    <w:rsid w:val="008C45D5"/>
    <w:rsid w:val="008D2ACF"/>
    <w:rsid w:val="008E2D92"/>
    <w:rsid w:val="008E592B"/>
    <w:rsid w:val="008E71DE"/>
    <w:rsid w:val="008F400F"/>
    <w:rsid w:val="008F6DF0"/>
    <w:rsid w:val="009002A2"/>
    <w:rsid w:val="009008D3"/>
    <w:rsid w:val="00902D3E"/>
    <w:rsid w:val="00904023"/>
    <w:rsid w:val="009125EB"/>
    <w:rsid w:val="00913215"/>
    <w:rsid w:val="00913EDC"/>
    <w:rsid w:val="0091563A"/>
    <w:rsid w:val="00915ACA"/>
    <w:rsid w:val="00917932"/>
    <w:rsid w:val="00922185"/>
    <w:rsid w:val="00922F81"/>
    <w:rsid w:val="00923530"/>
    <w:rsid w:val="00923720"/>
    <w:rsid w:val="00923CD0"/>
    <w:rsid w:val="0092469C"/>
    <w:rsid w:val="009259E9"/>
    <w:rsid w:val="00927769"/>
    <w:rsid w:val="00931DB8"/>
    <w:rsid w:val="009427E0"/>
    <w:rsid w:val="00943151"/>
    <w:rsid w:val="009431A4"/>
    <w:rsid w:val="00943275"/>
    <w:rsid w:val="00943F57"/>
    <w:rsid w:val="0094731A"/>
    <w:rsid w:val="00952545"/>
    <w:rsid w:val="00952A31"/>
    <w:rsid w:val="009535AA"/>
    <w:rsid w:val="00962A20"/>
    <w:rsid w:val="00962EBB"/>
    <w:rsid w:val="0096420D"/>
    <w:rsid w:val="00970628"/>
    <w:rsid w:val="00973736"/>
    <w:rsid w:val="00974045"/>
    <w:rsid w:val="009769C3"/>
    <w:rsid w:val="00976C0F"/>
    <w:rsid w:val="009810D2"/>
    <w:rsid w:val="0098124F"/>
    <w:rsid w:val="00981605"/>
    <w:rsid w:val="00982D64"/>
    <w:rsid w:val="009834C5"/>
    <w:rsid w:val="009840B4"/>
    <w:rsid w:val="00984721"/>
    <w:rsid w:val="00985CCB"/>
    <w:rsid w:val="009905D3"/>
    <w:rsid w:val="009909AC"/>
    <w:rsid w:val="00990F73"/>
    <w:rsid w:val="009949D7"/>
    <w:rsid w:val="00997505"/>
    <w:rsid w:val="009A2F5A"/>
    <w:rsid w:val="009A32D7"/>
    <w:rsid w:val="009A4E08"/>
    <w:rsid w:val="009A61CC"/>
    <w:rsid w:val="009B20C3"/>
    <w:rsid w:val="009B2677"/>
    <w:rsid w:val="009B35CA"/>
    <w:rsid w:val="009B48ED"/>
    <w:rsid w:val="009B4EEF"/>
    <w:rsid w:val="009B637D"/>
    <w:rsid w:val="009B74F0"/>
    <w:rsid w:val="009C1224"/>
    <w:rsid w:val="009C69C6"/>
    <w:rsid w:val="009C6ADB"/>
    <w:rsid w:val="009D1632"/>
    <w:rsid w:val="009D21E3"/>
    <w:rsid w:val="009D237D"/>
    <w:rsid w:val="009D2C67"/>
    <w:rsid w:val="009D3E28"/>
    <w:rsid w:val="009D721B"/>
    <w:rsid w:val="009E0F9B"/>
    <w:rsid w:val="009E3468"/>
    <w:rsid w:val="009E5FAA"/>
    <w:rsid w:val="009E70B3"/>
    <w:rsid w:val="009F177C"/>
    <w:rsid w:val="009F29B3"/>
    <w:rsid w:val="009F4C7F"/>
    <w:rsid w:val="009F532C"/>
    <w:rsid w:val="009F7BEE"/>
    <w:rsid w:val="00A0128B"/>
    <w:rsid w:val="00A0303D"/>
    <w:rsid w:val="00A03EA1"/>
    <w:rsid w:val="00A0703D"/>
    <w:rsid w:val="00A07C9C"/>
    <w:rsid w:val="00A114BA"/>
    <w:rsid w:val="00A1298E"/>
    <w:rsid w:val="00A13619"/>
    <w:rsid w:val="00A13F67"/>
    <w:rsid w:val="00A15DD5"/>
    <w:rsid w:val="00A16164"/>
    <w:rsid w:val="00A17572"/>
    <w:rsid w:val="00A201DB"/>
    <w:rsid w:val="00A207DC"/>
    <w:rsid w:val="00A21235"/>
    <w:rsid w:val="00A231EA"/>
    <w:rsid w:val="00A25192"/>
    <w:rsid w:val="00A2545C"/>
    <w:rsid w:val="00A271E4"/>
    <w:rsid w:val="00A31105"/>
    <w:rsid w:val="00A31219"/>
    <w:rsid w:val="00A34F19"/>
    <w:rsid w:val="00A3709E"/>
    <w:rsid w:val="00A40BB4"/>
    <w:rsid w:val="00A416B0"/>
    <w:rsid w:val="00A41847"/>
    <w:rsid w:val="00A4230E"/>
    <w:rsid w:val="00A50F27"/>
    <w:rsid w:val="00A52F6C"/>
    <w:rsid w:val="00A53E17"/>
    <w:rsid w:val="00A5748D"/>
    <w:rsid w:val="00A6032E"/>
    <w:rsid w:val="00A60B63"/>
    <w:rsid w:val="00A635AD"/>
    <w:rsid w:val="00A64B47"/>
    <w:rsid w:val="00A64EDB"/>
    <w:rsid w:val="00A65C00"/>
    <w:rsid w:val="00A662FA"/>
    <w:rsid w:val="00A669D1"/>
    <w:rsid w:val="00A66EE5"/>
    <w:rsid w:val="00A67301"/>
    <w:rsid w:val="00A6744B"/>
    <w:rsid w:val="00A70A2B"/>
    <w:rsid w:val="00A70AD9"/>
    <w:rsid w:val="00A72F6B"/>
    <w:rsid w:val="00A732EF"/>
    <w:rsid w:val="00A734CA"/>
    <w:rsid w:val="00A740A8"/>
    <w:rsid w:val="00A761CA"/>
    <w:rsid w:val="00A762BB"/>
    <w:rsid w:val="00A82139"/>
    <w:rsid w:val="00A82607"/>
    <w:rsid w:val="00A82CB2"/>
    <w:rsid w:val="00A83DB3"/>
    <w:rsid w:val="00A83EBD"/>
    <w:rsid w:val="00A84092"/>
    <w:rsid w:val="00A86804"/>
    <w:rsid w:val="00A873DB"/>
    <w:rsid w:val="00A9342E"/>
    <w:rsid w:val="00A954F5"/>
    <w:rsid w:val="00A976A8"/>
    <w:rsid w:val="00AA114E"/>
    <w:rsid w:val="00AA19BD"/>
    <w:rsid w:val="00AA4CB4"/>
    <w:rsid w:val="00AA7753"/>
    <w:rsid w:val="00AB1E0E"/>
    <w:rsid w:val="00AB4312"/>
    <w:rsid w:val="00AC0AA8"/>
    <w:rsid w:val="00AC1299"/>
    <w:rsid w:val="00AC5757"/>
    <w:rsid w:val="00AC7D24"/>
    <w:rsid w:val="00AD1D64"/>
    <w:rsid w:val="00AD2BEB"/>
    <w:rsid w:val="00AD2BF9"/>
    <w:rsid w:val="00AE0843"/>
    <w:rsid w:val="00AE1ED3"/>
    <w:rsid w:val="00AE212E"/>
    <w:rsid w:val="00AE2644"/>
    <w:rsid w:val="00AE34F7"/>
    <w:rsid w:val="00AE6189"/>
    <w:rsid w:val="00AE6EB2"/>
    <w:rsid w:val="00AE7482"/>
    <w:rsid w:val="00AE7673"/>
    <w:rsid w:val="00AF1A74"/>
    <w:rsid w:val="00AF212C"/>
    <w:rsid w:val="00AF21E0"/>
    <w:rsid w:val="00AF33BC"/>
    <w:rsid w:val="00AF3471"/>
    <w:rsid w:val="00AF641C"/>
    <w:rsid w:val="00AF6E03"/>
    <w:rsid w:val="00B0128C"/>
    <w:rsid w:val="00B01D95"/>
    <w:rsid w:val="00B04796"/>
    <w:rsid w:val="00B06838"/>
    <w:rsid w:val="00B076B4"/>
    <w:rsid w:val="00B07C10"/>
    <w:rsid w:val="00B151B9"/>
    <w:rsid w:val="00B157FC"/>
    <w:rsid w:val="00B16568"/>
    <w:rsid w:val="00B21154"/>
    <w:rsid w:val="00B223C0"/>
    <w:rsid w:val="00B23ADF"/>
    <w:rsid w:val="00B253B4"/>
    <w:rsid w:val="00B260E4"/>
    <w:rsid w:val="00B30AC3"/>
    <w:rsid w:val="00B3251C"/>
    <w:rsid w:val="00B34364"/>
    <w:rsid w:val="00B35E66"/>
    <w:rsid w:val="00B35E76"/>
    <w:rsid w:val="00B373EA"/>
    <w:rsid w:val="00B409C6"/>
    <w:rsid w:val="00B40D16"/>
    <w:rsid w:val="00B41960"/>
    <w:rsid w:val="00B44107"/>
    <w:rsid w:val="00B462AF"/>
    <w:rsid w:val="00B5377C"/>
    <w:rsid w:val="00B537E8"/>
    <w:rsid w:val="00B54971"/>
    <w:rsid w:val="00B562AF"/>
    <w:rsid w:val="00B57691"/>
    <w:rsid w:val="00B603FC"/>
    <w:rsid w:val="00B63BF6"/>
    <w:rsid w:val="00B64E87"/>
    <w:rsid w:val="00B658E4"/>
    <w:rsid w:val="00B6716A"/>
    <w:rsid w:val="00B745B1"/>
    <w:rsid w:val="00B76068"/>
    <w:rsid w:val="00B80F11"/>
    <w:rsid w:val="00B93042"/>
    <w:rsid w:val="00B94298"/>
    <w:rsid w:val="00B970EC"/>
    <w:rsid w:val="00B974B1"/>
    <w:rsid w:val="00BA1D93"/>
    <w:rsid w:val="00BA3F1D"/>
    <w:rsid w:val="00BA4390"/>
    <w:rsid w:val="00BA48F5"/>
    <w:rsid w:val="00BA60A2"/>
    <w:rsid w:val="00BA615C"/>
    <w:rsid w:val="00BA6C9A"/>
    <w:rsid w:val="00BA791A"/>
    <w:rsid w:val="00BB5982"/>
    <w:rsid w:val="00BB5A83"/>
    <w:rsid w:val="00BC1272"/>
    <w:rsid w:val="00BC35BF"/>
    <w:rsid w:val="00BC7B29"/>
    <w:rsid w:val="00BD063C"/>
    <w:rsid w:val="00BD0C3B"/>
    <w:rsid w:val="00BD0F62"/>
    <w:rsid w:val="00BD128C"/>
    <w:rsid w:val="00BD1BB5"/>
    <w:rsid w:val="00BD2A14"/>
    <w:rsid w:val="00BD4A25"/>
    <w:rsid w:val="00BD57CB"/>
    <w:rsid w:val="00BD68C6"/>
    <w:rsid w:val="00BD6E01"/>
    <w:rsid w:val="00BE1A0D"/>
    <w:rsid w:val="00BE5727"/>
    <w:rsid w:val="00BE5DDC"/>
    <w:rsid w:val="00BE7D0E"/>
    <w:rsid w:val="00BF29C7"/>
    <w:rsid w:val="00BF659A"/>
    <w:rsid w:val="00C01409"/>
    <w:rsid w:val="00C01701"/>
    <w:rsid w:val="00C02248"/>
    <w:rsid w:val="00C02B64"/>
    <w:rsid w:val="00C0394F"/>
    <w:rsid w:val="00C05D49"/>
    <w:rsid w:val="00C0775A"/>
    <w:rsid w:val="00C078A1"/>
    <w:rsid w:val="00C11A86"/>
    <w:rsid w:val="00C11E28"/>
    <w:rsid w:val="00C14892"/>
    <w:rsid w:val="00C149EC"/>
    <w:rsid w:val="00C2315F"/>
    <w:rsid w:val="00C26B15"/>
    <w:rsid w:val="00C278D1"/>
    <w:rsid w:val="00C3176A"/>
    <w:rsid w:val="00C327EF"/>
    <w:rsid w:val="00C355CA"/>
    <w:rsid w:val="00C35AA0"/>
    <w:rsid w:val="00C35DFF"/>
    <w:rsid w:val="00C5225D"/>
    <w:rsid w:val="00C54394"/>
    <w:rsid w:val="00C57366"/>
    <w:rsid w:val="00C64851"/>
    <w:rsid w:val="00C65C28"/>
    <w:rsid w:val="00C66AA1"/>
    <w:rsid w:val="00C71362"/>
    <w:rsid w:val="00C715F1"/>
    <w:rsid w:val="00C7259F"/>
    <w:rsid w:val="00C7293D"/>
    <w:rsid w:val="00C75460"/>
    <w:rsid w:val="00C75970"/>
    <w:rsid w:val="00C811A3"/>
    <w:rsid w:val="00C81BC4"/>
    <w:rsid w:val="00C84502"/>
    <w:rsid w:val="00C85EDC"/>
    <w:rsid w:val="00C86465"/>
    <w:rsid w:val="00C868C1"/>
    <w:rsid w:val="00C901C4"/>
    <w:rsid w:val="00C93C7D"/>
    <w:rsid w:val="00C94AAC"/>
    <w:rsid w:val="00CA1618"/>
    <w:rsid w:val="00CA1A02"/>
    <w:rsid w:val="00CA2614"/>
    <w:rsid w:val="00CA51A5"/>
    <w:rsid w:val="00CB08FD"/>
    <w:rsid w:val="00CB0CC2"/>
    <w:rsid w:val="00CB3797"/>
    <w:rsid w:val="00CC1A23"/>
    <w:rsid w:val="00CC271C"/>
    <w:rsid w:val="00CC3138"/>
    <w:rsid w:val="00CC3E41"/>
    <w:rsid w:val="00CC4E6D"/>
    <w:rsid w:val="00CC7949"/>
    <w:rsid w:val="00CD02E2"/>
    <w:rsid w:val="00CD10D3"/>
    <w:rsid w:val="00CD22B7"/>
    <w:rsid w:val="00CD2564"/>
    <w:rsid w:val="00CD33D1"/>
    <w:rsid w:val="00CD3956"/>
    <w:rsid w:val="00CD4931"/>
    <w:rsid w:val="00CD5BC2"/>
    <w:rsid w:val="00CD5DF4"/>
    <w:rsid w:val="00CD61F0"/>
    <w:rsid w:val="00CD71B1"/>
    <w:rsid w:val="00CE3170"/>
    <w:rsid w:val="00CE4054"/>
    <w:rsid w:val="00CE4730"/>
    <w:rsid w:val="00CE6117"/>
    <w:rsid w:val="00CF28F7"/>
    <w:rsid w:val="00CF4276"/>
    <w:rsid w:val="00D00618"/>
    <w:rsid w:val="00D02410"/>
    <w:rsid w:val="00D05CC2"/>
    <w:rsid w:val="00D07957"/>
    <w:rsid w:val="00D13012"/>
    <w:rsid w:val="00D13B0F"/>
    <w:rsid w:val="00D155DE"/>
    <w:rsid w:val="00D1678B"/>
    <w:rsid w:val="00D17BFD"/>
    <w:rsid w:val="00D24A78"/>
    <w:rsid w:val="00D25765"/>
    <w:rsid w:val="00D262EF"/>
    <w:rsid w:val="00D32B81"/>
    <w:rsid w:val="00D3487F"/>
    <w:rsid w:val="00D3523E"/>
    <w:rsid w:val="00D35B3F"/>
    <w:rsid w:val="00D40DFE"/>
    <w:rsid w:val="00D42492"/>
    <w:rsid w:val="00D42B73"/>
    <w:rsid w:val="00D440DF"/>
    <w:rsid w:val="00D45A27"/>
    <w:rsid w:val="00D45D34"/>
    <w:rsid w:val="00D46622"/>
    <w:rsid w:val="00D46655"/>
    <w:rsid w:val="00D4751B"/>
    <w:rsid w:val="00D53979"/>
    <w:rsid w:val="00D541CA"/>
    <w:rsid w:val="00D55F07"/>
    <w:rsid w:val="00D60042"/>
    <w:rsid w:val="00D601D8"/>
    <w:rsid w:val="00D622AA"/>
    <w:rsid w:val="00D67E4E"/>
    <w:rsid w:val="00D738FF"/>
    <w:rsid w:val="00D80C04"/>
    <w:rsid w:val="00D81688"/>
    <w:rsid w:val="00D81FB0"/>
    <w:rsid w:val="00D83478"/>
    <w:rsid w:val="00D83645"/>
    <w:rsid w:val="00D84B8D"/>
    <w:rsid w:val="00D91DC4"/>
    <w:rsid w:val="00D93273"/>
    <w:rsid w:val="00DA174C"/>
    <w:rsid w:val="00DA31A2"/>
    <w:rsid w:val="00DA4B6A"/>
    <w:rsid w:val="00DA7FBF"/>
    <w:rsid w:val="00DB2FB5"/>
    <w:rsid w:val="00DB335B"/>
    <w:rsid w:val="00DB51D9"/>
    <w:rsid w:val="00DC1A94"/>
    <w:rsid w:val="00DC4C67"/>
    <w:rsid w:val="00DC7C49"/>
    <w:rsid w:val="00DD31AD"/>
    <w:rsid w:val="00DD617B"/>
    <w:rsid w:val="00DD6760"/>
    <w:rsid w:val="00DE047A"/>
    <w:rsid w:val="00DE0F91"/>
    <w:rsid w:val="00DE3036"/>
    <w:rsid w:val="00DE3F71"/>
    <w:rsid w:val="00DE4B1D"/>
    <w:rsid w:val="00DE4C9B"/>
    <w:rsid w:val="00DE7600"/>
    <w:rsid w:val="00DF1BA3"/>
    <w:rsid w:val="00DF48CD"/>
    <w:rsid w:val="00E03B81"/>
    <w:rsid w:val="00E0444A"/>
    <w:rsid w:val="00E04651"/>
    <w:rsid w:val="00E06F1A"/>
    <w:rsid w:val="00E07AF3"/>
    <w:rsid w:val="00E12D94"/>
    <w:rsid w:val="00E13095"/>
    <w:rsid w:val="00E1451E"/>
    <w:rsid w:val="00E14900"/>
    <w:rsid w:val="00E1775E"/>
    <w:rsid w:val="00E258FD"/>
    <w:rsid w:val="00E3169B"/>
    <w:rsid w:val="00E31782"/>
    <w:rsid w:val="00E33172"/>
    <w:rsid w:val="00E44763"/>
    <w:rsid w:val="00E52C20"/>
    <w:rsid w:val="00E541B1"/>
    <w:rsid w:val="00E55719"/>
    <w:rsid w:val="00E55E2F"/>
    <w:rsid w:val="00E60012"/>
    <w:rsid w:val="00E60251"/>
    <w:rsid w:val="00E60E78"/>
    <w:rsid w:val="00E611BE"/>
    <w:rsid w:val="00E63AD0"/>
    <w:rsid w:val="00E6494C"/>
    <w:rsid w:val="00E70A55"/>
    <w:rsid w:val="00E72E68"/>
    <w:rsid w:val="00E746D2"/>
    <w:rsid w:val="00E75D68"/>
    <w:rsid w:val="00E77E53"/>
    <w:rsid w:val="00E80E7D"/>
    <w:rsid w:val="00E830E3"/>
    <w:rsid w:val="00E850F8"/>
    <w:rsid w:val="00E868CE"/>
    <w:rsid w:val="00E92073"/>
    <w:rsid w:val="00E967A2"/>
    <w:rsid w:val="00E9695E"/>
    <w:rsid w:val="00E97627"/>
    <w:rsid w:val="00EA2E95"/>
    <w:rsid w:val="00EA31AE"/>
    <w:rsid w:val="00EA5A28"/>
    <w:rsid w:val="00EA7C43"/>
    <w:rsid w:val="00EB0995"/>
    <w:rsid w:val="00EB283A"/>
    <w:rsid w:val="00EB3A7C"/>
    <w:rsid w:val="00EB3A9E"/>
    <w:rsid w:val="00EB3E86"/>
    <w:rsid w:val="00EB4A5A"/>
    <w:rsid w:val="00EB6E3B"/>
    <w:rsid w:val="00EB7651"/>
    <w:rsid w:val="00EC2A87"/>
    <w:rsid w:val="00EC3A9B"/>
    <w:rsid w:val="00ED0830"/>
    <w:rsid w:val="00ED0E75"/>
    <w:rsid w:val="00ED2299"/>
    <w:rsid w:val="00ED5F9D"/>
    <w:rsid w:val="00EE02C0"/>
    <w:rsid w:val="00EE2C37"/>
    <w:rsid w:val="00EE2FEB"/>
    <w:rsid w:val="00EE49F8"/>
    <w:rsid w:val="00EF01C9"/>
    <w:rsid w:val="00EF1E49"/>
    <w:rsid w:val="00EF3C64"/>
    <w:rsid w:val="00EF4864"/>
    <w:rsid w:val="00F023AE"/>
    <w:rsid w:val="00F05A84"/>
    <w:rsid w:val="00F0674C"/>
    <w:rsid w:val="00F06C50"/>
    <w:rsid w:val="00F07666"/>
    <w:rsid w:val="00F111FE"/>
    <w:rsid w:val="00F1176E"/>
    <w:rsid w:val="00F1199E"/>
    <w:rsid w:val="00F1567B"/>
    <w:rsid w:val="00F15F08"/>
    <w:rsid w:val="00F16714"/>
    <w:rsid w:val="00F17453"/>
    <w:rsid w:val="00F17F5C"/>
    <w:rsid w:val="00F22D49"/>
    <w:rsid w:val="00F234DF"/>
    <w:rsid w:val="00F24E24"/>
    <w:rsid w:val="00F24E56"/>
    <w:rsid w:val="00F25D5C"/>
    <w:rsid w:val="00F31789"/>
    <w:rsid w:val="00F332E5"/>
    <w:rsid w:val="00F42446"/>
    <w:rsid w:val="00F43611"/>
    <w:rsid w:val="00F445C4"/>
    <w:rsid w:val="00F448FB"/>
    <w:rsid w:val="00F47009"/>
    <w:rsid w:val="00F502A8"/>
    <w:rsid w:val="00F56545"/>
    <w:rsid w:val="00F6139C"/>
    <w:rsid w:val="00F62948"/>
    <w:rsid w:val="00F63BB8"/>
    <w:rsid w:val="00F641F6"/>
    <w:rsid w:val="00F64B28"/>
    <w:rsid w:val="00F70B4C"/>
    <w:rsid w:val="00F8167C"/>
    <w:rsid w:val="00F8585C"/>
    <w:rsid w:val="00F859E4"/>
    <w:rsid w:val="00F86FDC"/>
    <w:rsid w:val="00F90DBC"/>
    <w:rsid w:val="00F9187B"/>
    <w:rsid w:val="00F91D82"/>
    <w:rsid w:val="00F95425"/>
    <w:rsid w:val="00F96466"/>
    <w:rsid w:val="00FA08EF"/>
    <w:rsid w:val="00FA13E1"/>
    <w:rsid w:val="00FA1EA1"/>
    <w:rsid w:val="00FA3EE0"/>
    <w:rsid w:val="00FA5219"/>
    <w:rsid w:val="00FA7BEB"/>
    <w:rsid w:val="00FB0DC2"/>
    <w:rsid w:val="00FB2C55"/>
    <w:rsid w:val="00FB3340"/>
    <w:rsid w:val="00FC0EFA"/>
    <w:rsid w:val="00FC1F0D"/>
    <w:rsid w:val="00FC2CD4"/>
    <w:rsid w:val="00FC34C3"/>
    <w:rsid w:val="00FC42C4"/>
    <w:rsid w:val="00FC4E50"/>
    <w:rsid w:val="00FD1FA4"/>
    <w:rsid w:val="00FD5886"/>
    <w:rsid w:val="00FD65B4"/>
    <w:rsid w:val="00FE08CE"/>
    <w:rsid w:val="00FE4376"/>
    <w:rsid w:val="00FE5DD7"/>
    <w:rsid w:val="00FF1C29"/>
    <w:rsid w:val="00FF26A4"/>
    <w:rsid w:val="00FF38A1"/>
    <w:rsid w:val="00FF5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56F089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7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437959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5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005823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7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4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2067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7.emf"/><Relationship Id="rId23" Type="http://schemas.openxmlformats.org/officeDocument/2006/relationships/image" Target="media/image8.emf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header" Target="header1.xml"/><Relationship Id="rId11" Type="http://schemas.openxmlformats.org/officeDocument/2006/relationships/image" Target="media/image2.emf"/><Relationship Id="rId34" Type="http://schemas.openxmlformats.org/officeDocument/2006/relationships/fontTable" Target="fontTable.xml"/><Relationship Id="rId13" Type="http://schemas.openxmlformats.org/officeDocument/2006/relationships/image" Target="media/image3.emf"/><Relationship Id="rId35" Type="http://schemas.openxmlformats.org/officeDocument/2006/relationships/theme" Target="theme/theme1.xml"/><Relationship Id="rId15" Type="http://schemas.openxmlformats.org/officeDocument/2006/relationships/image" Target="media/image4.emf"/><Relationship Id="rId1" Type="http://schemas.openxmlformats.org/officeDocument/2006/relationships/customXml" Target="../customXml/item1.xml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9" Type="http://schemas.openxmlformats.org/officeDocument/2006/relationships/image" Target="media/image6.emf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 Math"/>
        <a:ea typeface=""/>
        <a:cs typeface=""/>
      </a:majorFont>
      <a:minorFont>
        <a:latin typeface="Cambria Math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61CA4D3-1D80-7E4F-B7E8-EC1E14E4AC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0</Words>
  <Characters>57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 Davis</cp:lastModifiedBy>
  <cp:revision>4</cp:revision>
  <cp:lastPrinted>2016-06-28T18:21:00Z</cp:lastPrinted>
  <dcterms:created xsi:type="dcterms:W3CDTF">2016-06-29T13:35:00Z</dcterms:created>
  <dcterms:modified xsi:type="dcterms:W3CDTF">2016-06-29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